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:rsidR="002B5B91" w:rsidRDefault="002B5B91" w:rsidP="003B59B2">
      <w:pPr>
        <w:jc w:val="center"/>
        <w:rPr>
          <w:rFonts w:ascii="標楷體" w:eastAsia="標楷體" w:hAnsi="標楷體" w:cs="標楷體"/>
          <w:b/>
          <w:sz w:val="28"/>
          <w:szCs w:val="28"/>
          <w:u w:val="single"/>
        </w:rPr>
      </w:pPr>
      <w:r w:rsidRPr="001E290D">
        <w:rPr>
          <w:rFonts w:ascii="標楷體" w:eastAsia="標楷體" w:hAnsi="標楷體" w:cs="標楷體"/>
          <w:b/>
          <w:sz w:val="28"/>
          <w:szCs w:val="28"/>
        </w:rPr>
        <w:t>新北市</w:t>
      </w:r>
      <w:r w:rsidR="0006615D" w:rsidRPr="0006615D">
        <w:rPr>
          <w:rFonts w:ascii="標楷體" w:eastAsia="標楷體" w:hAnsi="標楷體"/>
          <w:b/>
          <w:sz w:val="28"/>
          <w:szCs w:val="28"/>
          <w:u w:val="single"/>
        </w:rPr>
        <w:t>文山</w:t>
      </w:r>
      <w:r w:rsidRPr="001E290D">
        <w:rPr>
          <w:rFonts w:ascii="標楷體" w:eastAsia="標楷體" w:hAnsi="標楷體" w:cs="標楷體"/>
          <w:b/>
          <w:sz w:val="28"/>
          <w:szCs w:val="28"/>
        </w:rPr>
        <w:t>國民</w:t>
      </w:r>
      <w:r w:rsidR="00E52EA3">
        <w:rPr>
          <w:rFonts w:ascii="標楷體" w:eastAsia="標楷體" w:hAnsi="標楷體" w:cs="標楷體" w:hint="eastAsia"/>
          <w:b/>
          <w:sz w:val="28"/>
          <w:szCs w:val="28"/>
        </w:rPr>
        <w:t>中</w:t>
      </w:r>
      <w:r w:rsidRPr="001E290D">
        <w:rPr>
          <w:rFonts w:ascii="標楷體" w:eastAsia="標楷體" w:hAnsi="標楷體" w:cs="標楷體"/>
          <w:b/>
          <w:sz w:val="28"/>
          <w:szCs w:val="28"/>
        </w:rPr>
        <w:t>學</w:t>
      </w:r>
      <w:r w:rsidR="002654AE">
        <w:rPr>
          <w:rFonts w:ascii="標楷體" w:eastAsia="標楷體" w:hAnsi="標楷體" w:cs="標楷體" w:hint="eastAsia"/>
          <w:b/>
          <w:sz w:val="28"/>
          <w:szCs w:val="28"/>
          <w:u w:val="single"/>
        </w:rPr>
        <w:t>1</w:t>
      </w:r>
      <w:r w:rsidR="003B59B2">
        <w:rPr>
          <w:rFonts w:ascii="標楷體" w:eastAsia="標楷體" w:hAnsi="標楷體" w:cs="標楷體" w:hint="eastAsia"/>
          <w:b/>
          <w:sz w:val="28"/>
          <w:szCs w:val="28"/>
          <w:u w:val="single"/>
        </w:rPr>
        <w:t>1</w:t>
      </w:r>
      <w:r w:rsidR="00395FB3">
        <w:rPr>
          <w:rFonts w:ascii="標楷體" w:eastAsia="標楷體" w:hAnsi="標楷體" w:cs="標楷體" w:hint="eastAsia"/>
          <w:b/>
          <w:sz w:val="28"/>
          <w:szCs w:val="28"/>
          <w:u w:val="single"/>
        </w:rPr>
        <w:t>1</w:t>
      </w:r>
      <w:r w:rsidRPr="001E290D">
        <w:rPr>
          <w:rFonts w:ascii="標楷體" w:eastAsia="標楷體" w:hAnsi="標楷體" w:cs="標楷體"/>
          <w:b/>
          <w:sz w:val="28"/>
          <w:szCs w:val="28"/>
        </w:rPr>
        <w:t>學年度</w:t>
      </w:r>
      <w:r w:rsidRPr="001E290D">
        <w:rPr>
          <w:rFonts w:ascii="標楷體" w:eastAsia="標楷體" w:hAnsi="標楷體" w:cs="標楷體"/>
          <w:b/>
          <w:sz w:val="28"/>
          <w:szCs w:val="28"/>
          <w:u w:val="single"/>
        </w:rPr>
        <w:t xml:space="preserve"> </w:t>
      </w:r>
      <w:r w:rsidR="002028B2">
        <w:rPr>
          <w:rFonts w:ascii="標楷體" w:eastAsia="標楷體" w:hAnsi="標楷體" w:cs="標楷體" w:hint="eastAsia"/>
          <w:b/>
          <w:sz w:val="28"/>
          <w:szCs w:val="28"/>
          <w:u w:val="single"/>
        </w:rPr>
        <w:t>八</w:t>
      </w:r>
      <w:r w:rsidRPr="001E290D">
        <w:rPr>
          <w:rFonts w:ascii="標楷體" w:eastAsia="標楷體" w:hAnsi="標楷體" w:cs="標楷體"/>
          <w:b/>
          <w:sz w:val="28"/>
          <w:szCs w:val="28"/>
          <w:u w:val="single"/>
        </w:rPr>
        <w:t xml:space="preserve"> </w:t>
      </w:r>
      <w:r w:rsidRPr="001E290D">
        <w:rPr>
          <w:rFonts w:ascii="標楷體" w:eastAsia="標楷體" w:hAnsi="標楷體" w:cs="標楷體"/>
          <w:b/>
          <w:sz w:val="28"/>
          <w:szCs w:val="28"/>
        </w:rPr>
        <w:t>年級</w:t>
      </w:r>
      <w:r w:rsidRPr="001E290D">
        <w:rPr>
          <w:rFonts w:ascii="標楷體" w:eastAsia="標楷體" w:hAnsi="標楷體" w:cs="標楷體" w:hint="eastAsia"/>
          <w:b/>
          <w:sz w:val="28"/>
          <w:szCs w:val="28"/>
        </w:rPr>
        <w:t>第</w:t>
      </w:r>
      <w:r w:rsidRPr="001E290D">
        <w:rPr>
          <w:rFonts w:ascii="標楷體" w:eastAsia="標楷體" w:hAnsi="標楷體" w:cs="標楷體"/>
          <w:b/>
          <w:sz w:val="28"/>
          <w:szCs w:val="28"/>
          <w:u w:val="single"/>
        </w:rPr>
        <w:t xml:space="preserve"> </w:t>
      </w:r>
      <w:proofErr w:type="gramStart"/>
      <w:r w:rsidR="00395FB3">
        <w:rPr>
          <w:rFonts w:ascii="標楷體" w:eastAsia="標楷體" w:hAnsi="標楷體" w:cs="標楷體" w:hint="eastAsia"/>
          <w:b/>
          <w:sz w:val="28"/>
          <w:szCs w:val="28"/>
          <w:u w:val="single"/>
        </w:rPr>
        <w:t>一</w:t>
      </w:r>
      <w:proofErr w:type="gramEnd"/>
      <w:r w:rsidR="0006615D">
        <w:rPr>
          <w:rFonts w:ascii="標楷體" w:eastAsia="標楷體" w:hAnsi="標楷體" w:cs="標楷體"/>
          <w:b/>
          <w:sz w:val="28"/>
          <w:szCs w:val="28"/>
          <w:u w:val="single"/>
        </w:rPr>
        <w:t xml:space="preserve"> </w:t>
      </w:r>
      <w:proofErr w:type="gramStart"/>
      <w:r w:rsidRPr="001E290D">
        <w:rPr>
          <w:rFonts w:ascii="標楷體" w:eastAsia="標楷體" w:hAnsi="標楷體" w:cs="標楷體"/>
          <w:b/>
          <w:sz w:val="28"/>
          <w:szCs w:val="28"/>
        </w:rPr>
        <w:t>學期</w:t>
      </w:r>
      <w:r w:rsidR="00B80E48" w:rsidRPr="00B80E48">
        <w:rPr>
          <w:rFonts w:ascii="標楷體" w:eastAsia="標楷體" w:hAnsi="標楷體" w:cs="標楷體" w:hint="eastAsia"/>
          <w:b/>
          <w:sz w:val="28"/>
          <w:szCs w:val="28"/>
          <w:u w:val="single"/>
        </w:rPr>
        <w:t>部定</w:t>
      </w:r>
      <w:r w:rsidRPr="001E290D">
        <w:rPr>
          <w:rFonts w:ascii="標楷體" w:eastAsia="標楷體" w:hAnsi="標楷體" w:cs="標楷體" w:hint="eastAsia"/>
          <w:b/>
          <w:sz w:val="28"/>
          <w:szCs w:val="28"/>
        </w:rPr>
        <w:t>課</w:t>
      </w:r>
      <w:r w:rsidRPr="001E290D">
        <w:rPr>
          <w:rFonts w:ascii="標楷體" w:eastAsia="標楷體" w:hAnsi="標楷體" w:cs="標楷體"/>
          <w:b/>
          <w:sz w:val="28"/>
          <w:szCs w:val="28"/>
        </w:rPr>
        <w:t>程</w:t>
      </w:r>
      <w:proofErr w:type="gramEnd"/>
      <w:r w:rsidRPr="001E290D">
        <w:rPr>
          <w:rFonts w:ascii="標楷體" w:eastAsia="標楷體" w:hAnsi="標楷體" w:cs="標楷體"/>
          <w:b/>
          <w:sz w:val="28"/>
          <w:szCs w:val="28"/>
        </w:rPr>
        <w:t>計畫</w:t>
      </w:r>
      <w:r w:rsidR="00967DBF" w:rsidRPr="001E290D">
        <w:rPr>
          <w:rFonts w:ascii="標楷體" w:eastAsia="標楷體" w:hAnsi="標楷體" w:cs="標楷體" w:hint="eastAsia"/>
          <w:b/>
          <w:sz w:val="28"/>
          <w:szCs w:val="28"/>
        </w:rPr>
        <w:t xml:space="preserve">  </w:t>
      </w:r>
      <w:r w:rsidR="00967DBF" w:rsidRPr="001E290D">
        <w:rPr>
          <w:rFonts w:ascii="標楷體" w:eastAsia="標楷體" w:hAnsi="標楷體" w:cs="標楷體"/>
          <w:b/>
          <w:sz w:val="28"/>
          <w:szCs w:val="28"/>
        </w:rPr>
        <w:t>設計者：</w:t>
      </w:r>
      <w:r w:rsidR="002028B2" w:rsidRPr="002028B2">
        <w:rPr>
          <w:rFonts w:ascii="標楷體" w:eastAsia="標楷體" w:hAnsi="標楷體" w:cs="標楷體" w:hint="eastAsia"/>
          <w:b/>
          <w:sz w:val="28"/>
          <w:szCs w:val="28"/>
          <w:u w:val="single"/>
        </w:rPr>
        <w:t>數學領域團隊</w:t>
      </w:r>
    </w:p>
    <w:p w:rsidR="003939AB" w:rsidRPr="003B59B2" w:rsidRDefault="003939AB" w:rsidP="002B5B91">
      <w:pPr>
        <w:jc w:val="center"/>
        <w:rPr>
          <w:rFonts w:ascii="標楷體" w:eastAsia="標楷體" w:hAnsi="標楷體" w:cs="標楷體"/>
          <w:b/>
          <w:sz w:val="28"/>
          <w:szCs w:val="28"/>
        </w:rPr>
      </w:pPr>
    </w:p>
    <w:p w:rsidR="009529E0" w:rsidRPr="009476AD" w:rsidRDefault="0036459A" w:rsidP="00221BF0">
      <w:pPr>
        <w:tabs>
          <w:tab w:val="left" w:pos="4320"/>
        </w:tabs>
        <w:spacing w:line="360" w:lineRule="auto"/>
        <w:rPr>
          <w:rFonts w:ascii="標楷體" w:eastAsia="標楷體" w:hAnsi="標楷體" w:cs="標楷體"/>
          <w:color w:val="FF0000"/>
          <w:sz w:val="24"/>
          <w:szCs w:val="24"/>
        </w:rPr>
      </w:pPr>
      <w:r w:rsidRPr="00504BCC">
        <w:rPr>
          <w:rFonts w:ascii="標楷體" w:eastAsia="標楷體" w:hAnsi="標楷體" w:cs="標楷體" w:hint="eastAsia"/>
          <w:sz w:val="24"/>
          <w:szCs w:val="24"/>
        </w:rPr>
        <w:t>一、課程類別：</w:t>
      </w:r>
      <w:r w:rsidR="00221BF0">
        <w:rPr>
          <w:rFonts w:ascii="標楷體" w:eastAsia="標楷體" w:hAnsi="標楷體" w:cs="標楷體"/>
          <w:color w:val="FF0000"/>
          <w:sz w:val="24"/>
          <w:szCs w:val="24"/>
        </w:rPr>
        <w:tab/>
      </w:r>
    </w:p>
    <w:p w:rsidR="009D5F4F" w:rsidRPr="00903674" w:rsidRDefault="009529E0" w:rsidP="002026C7">
      <w:pPr>
        <w:spacing w:line="360" w:lineRule="auto"/>
        <w:rPr>
          <w:rFonts w:ascii="標楷體" w:eastAsia="標楷體" w:hAnsi="標楷體" w:cs="標楷體"/>
          <w:color w:val="auto"/>
          <w:sz w:val="24"/>
          <w:szCs w:val="24"/>
        </w:rPr>
      </w:pPr>
      <w:r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 xml:space="preserve">    </w:t>
      </w:r>
      <w:r w:rsidR="00903674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1.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 xml:space="preserve">國語文   </w:t>
      </w:r>
      <w:r w:rsidR="00903674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2.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 xml:space="preserve">英語文   </w:t>
      </w:r>
      <w:r w:rsidR="00903674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3.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 xml:space="preserve">健康與體育   </w:t>
      </w:r>
      <w:r w:rsidR="00903674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4.</w:t>
      </w:r>
      <w:r w:rsidR="002028B2" w:rsidRPr="002028B2">
        <w:rPr>
          <w:rFonts w:ascii="標楷體" w:eastAsia="標楷體" w:hAnsi="標楷體" w:cs="標楷體"/>
          <w:color w:val="auto"/>
          <w:sz w:val="24"/>
          <w:szCs w:val="24"/>
        </w:rPr>
        <w:t xml:space="preserve"> </w:t>
      </w:r>
      <w:r w:rsidR="002028B2" w:rsidRPr="00903674">
        <w:rPr>
          <w:rFonts w:ascii="標楷體" w:eastAsia="標楷體" w:hAnsi="標楷體" w:cs="標楷體"/>
          <w:color w:val="auto"/>
          <w:sz w:val="24"/>
          <w:szCs w:val="24"/>
        </w:rPr>
        <w:t>■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 xml:space="preserve">數學   </w:t>
      </w:r>
      <w:r w:rsidR="00903674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5.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 xml:space="preserve">社會   </w:t>
      </w:r>
      <w:r w:rsidR="00903674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6.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 xml:space="preserve">藝術  </w:t>
      </w:r>
      <w:r w:rsidR="00903674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7.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 xml:space="preserve">自然科學 </w:t>
      </w:r>
      <w:r w:rsidR="00903674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8.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 xml:space="preserve">科技  </w:t>
      </w:r>
      <w:r w:rsidR="00903674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9.</w:t>
      </w:r>
      <w:r w:rsidR="009D5F4F" w:rsidRPr="00903674">
        <w:rPr>
          <w:rFonts w:ascii="標楷體" w:eastAsia="標楷體" w:hAnsi="標楷體" w:cs="標楷體"/>
          <w:color w:val="auto"/>
          <w:sz w:val="24"/>
          <w:szCs w:val="24"/>
        </w:rPr>
        <w:t>□</w:t>
      </w:r>
      <w:r w:rsidR="009D5F4F" w:rsidRPr="00903674">
        <w:rPr>
          <w:rFonts w:ascii="標楷體" w:eastAsia="標楷體" w:hAnsi="標楷體" w:cs="標楷體" w:hint="eastAsia"/>
          <w:color w:val="auto"/>
          <w:sz w:val="24"/>
          <w:szCs w:val="24"/>
        </w:rPr>
        <w:t>綜合活動</w:t>
      </w:r>
    </w:p>
    <w:p w:rsidR="00D37619" w:rsidRPr="00504BCC" w:rsidRDefault="00504BCC" w:rsidP="002026C7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標楷體" w:eastAsia="標楷體" w:hAnsi="標楷體" w:cs="標楷體"/>
          <w:sz w:val="24"/>
          <w:szCs w:val="24"/>
          <w:u w:val="single"/>
        </w:rPr>
      </w:pPr>
      <w:r w:rsidRPr="00504BCC">
        <w:rPr>
          <w:rFonts w:ascii="標楷體" w:eastAsia="標楷體" w:hAnsi="標楷體" w:cs="標楷體" w:hint="eastAsia"/>
          <w:sz w:val="24"/>
          <w:szCs w:val="24"/>
        </w:rPr>
        <w:t>二、</w:t>
      </w:r>
      <w:r w:rsidR="00517FDB" w:rsidRPr="00504BCC">
        <w:rPr>
          <w:rFonts w:ascii="標楷體" w:eastAsia="標楷體" w:hAnsi="標楷體" w:cs="標楷體" w:hint="eastAsia"/>
          <w:sz w:val="24"/>
          <w:szCs w:val="24"/>
        </w:rPr>
        <w:t>學習節數：</w:t>
      </w:r>
      <w:r w:rsidR="00D37619" w:rsidRPr="00504BCC">
        <w:rPr>
          <w:rFonts w:ascii="標楷體" w:eastAsia="標楷體" w:hAnsi="標楷體" w:cs="標楷體"/>
          <w:sz w:val="24"/>
          <w:szCs w:val="24"/>
        </w:rPr>
        <w:t>每週</w:t>
      </w:r>
      <w:r w:rsidR="00031A53" w:rsidRPr="00504BCC">
        <w:rPr>
          <w:rFonts w:ascii="標楷體" w:eastAsia="標楷體" w:hAnsi="標楷體" w:cs="標楷體" w:hint="eastAsia"/>
          <w:sz w:val="24"/>
          <w:szCs w:val="24"/>
        </w:rPr>
        <w:t>(</w:t>
      </w:r>
      <w:r w:rsidR="002028B2">
        <w:rPr>
          <w:rFonts w:ascii="標楷體" w:eastAsia="標楷體" w:hAnsi="標楷體" w:cs="標楷體" w:hint="eastAsia"/>
          <w:sz w:val="24"/>
          <w:szCs w:val="24"/>
        </w:rPr>
        <w:t>4</w:t>
      </w:r>
      <w:r w:rsidR="00031A53" w:rsidRPr="00504BCC">
        <w:rPr>
          <w:rFonts w:ascii="標楷體" w:eastAsia="標楷體" w:hAnsi="標楷體" w:cs="標楷體" w:hint="eastAsia"/>
          <w:sz w:val="24"/>
          <w:szCs w:val="24"/>
        </w:rPr>
        <w:t>)</w:t>
      </w:r>
      <w:r w:rsidR="00D37619" w:rsidRPr="00504BCC">
        <w:rPr>
          <w:rFonts w:ascii="標楷體" w:eastAsia="標楷體" w:hAnsi="標楷體" w:cs="標楷體"/>
          <w:sz w:val="24"/>
          <w:szCs w:val="24"/>
        </w:rPr>
        <w:t>節，</w:t>
      </w:r>
      <w:r w:rsidR="00C4704C" w:rsidRPr="00504BCC">
        <w:rPr>
          <w:rFonts w:ascii="標楷體" w:eastAsia="標楷體" w:hAnsi="標楷體" w:cs="標楷體" w:hint="eastAsia"/>
          <w:sz w:val="24"/>
          <w:szCs w:val="24"/>
        </w:rPr>
        <w:t xml:space="preserve">實施( </w:t>
      </w:r>
      <w:r w:rsidR="00D92EF0">
        <w:rPr>
          <w:rFonts w:ascii="標楷體" w:eastAsia="標楷體" w:hAnsi="標楷體" w:cs="標楷體" w:hint="eastAsia"/>
          <w:sz w:val="24"/>
          <w:szCs w:val="24"/>
        </w:rPr>
        <w:t>21</w:t>
      </w:r>
      <w:r w:rsidR="00C4704C" w:rsidRPr="00504BCC">
        <w:rPr>
          <w:rFonts w:ascii="標楷體" w:eastAsia="標楷體" w:hAnsi="標楷體" w:cs="標楷體" w:hint="eastAsia"/>
          <w:sz w:val="24"/>
          <w:szCs w:val="24"/>
        </w:rPr>
        <w:t xml:space="preserve"> )</w:t>
      </w:r>
      <w:proofErr w:type="gramStart"/>
      <w:r w:rsidR="00C4704C" w:rsidRPr="00504BCC">
        <w:rPr>
          <w:rFonts w:ascii="標楷體" w:eastAsia="標楷體" w:hAnsi="標楷體" w:cs="標楷體" w:hint="eastAsia"/>
          <w:sz w:val="24"/>
          <w:szCs w:val="24"/>
        </w:rPr>
        <w:t>週</w:t>
      </w:r>
      <w:proofErr w:type="gramEnd"/>
      <w:r w:rsidR="00C4704C" w:rsidRPr="00504BCC">
        <w:rPr>
          <w:rFonts w:ascii="標楷體" w:eastAsia="標楷體" w:hAnsi="標楷體" w:cs="標楷體"/>
          <w:sz w:val="24"/>
          <w:szCs w:val="24"/>
        </w:rPr>
        <w:t>，</w:t>
      </w:r>
      <w:r w:rsidR="00D37619" w:rsidRPr="00504BCC">
        <w:rPr>
          <w:rFonts w:ascii="標楷體" w:eastAsia="標楷體" w:hAnsi="標楷體" w:cs="標楷體"/>
          <w:sz w:val="24"/>
          <w:szCs w:val="24"/>
        </w:rPr>
        <w:t>共</w:t>
      </w:r>
      <w:r w:rsidR="00031A53" w:rsidRPr="00504BCC">
        <w:rPr>
          <w:rFonts w:ascii="標楷體" w:eastAsia="標楷體" w:hAnsi="標楷體" w:cs="標楷體" w:hint="eastAsia"/>
          <w:sz w:val="24"/>
          <w:szCs w:val="24"/>
        </w:rPr>
        <w:t>(</w:t>
      </w:r>
      <w:r w:rsidR="002028B2">
        <w:rPr>
          <w:rFonts w:ascii="標楷體" w:eastAsia="標楷體" w:hAnsi="標楷體" w:cs="標楷體" w:hint="eastAsia"/>
          <w:sz w:val="24"/>
          <w:szCs w:val="24"/>
        </w:rPr>
        <w:t>8</w:t>
      </w:r>
      <w:r w:rsidR="00CE55D5">
        <w:rPr>
          <w:rFonts w:ascii="標楷體" w:eastAsia="標楷體" w:hAnsi="標楷體" w:cs="標楷體" w:hint="eastAsia"/>
          <w:sz w:val="24"/>
          <w:szCs w:val="24"/>
        </w:rPr>
        <w:t>4</w:t>
      </w:r>
      <w:r w:rsidR="00031A53" w:rsidRPr="00504BCC">
        <w:rPr>
          <w:rFonts w:ascii="標楷體" w:eastAsia="標楷體" w:hAnsi="標楷體" w:cs="標楷體" w:hint="eastAsia"/>
          <w:sz w:val="24"/>
          <w:szCs w:val="24"/>
        </w:rPr>
        <w:t>)</w:t>
      </w:r>
      <w:r w:rsidR="00D37619" w:rsidRPr="00504BCC">
        <w:rPr>
          <w:rFonts w:ascii="標楷體" w:eastAsia="標楷體" w:hAnsi="標楷體" w:cs="標楷體"/>
          <w:sz w:val="24"/>
          <w:szCs w:val="24"/>
        </w:rPr>
        <w:t>節。</w:t>
      </w:r>
      <w:r w:rsidR="00726FA3" w:rsidRPr="00504BCC">
        <w:rPr>
          <w:rFonts w:ascii="標楷體" w:eastAsia="標楷體" w:hAnsi="標楷體" w:cs="標楷體" w:hint="eastAsia"/>
          <w:sz w:val="24"/>
          <w:szCs w:val="24"/>
        </w:rPr>
        <w:t xml:space="preserve">  </w:t>
      </w:r>
    </w:p>
    <w:p w:rsidR="00285A39" w:rsidRPr="00285A39" w:rsidRDefault="00504BCC" w:rsidP="0061264C">
      <w:pPr>
        <w:pBdr>
          <w:top w:val="nil"/>
          <w:left w:val="nil"/>
          <w:bottom w:val="nil"/>
          <w:right w:val="nil"/>
          <w:between w:val="nil"/>
        </w:pBdr>
        <w:tabs>
          <w:tab w:val="left" w:pos="8980"/>
        </w:tabs>
        <w:spacing w:line="360" w:lineRule="auto"/>
        <w:rPr>
          <w:rFonts w:ascii="標楷體" w:eastAsia="標楷體" w:hAnsi="標楷體" w:cs="標楷體"/>
          <w:sz w:val="24"/>
          <w:szCs w:val="24"/>
        </w:rPr>
      </w:pPr>
      <w:r w:rsidRPr="00433109">
        <w:rPr>
          <w:rFonts w:ascii="標楷體" w:eastAsia="標楷體" w:hAnsi="標楷體" w:cs="標楷體" w:hint="eastAsia"/>
          <w:sz w:val="24"/>
          <w:szCs w:val="24"/>
        </w:rPr>
        <w:t>三、</w:t>
      </w:r>
      <w:r w:rsidR="00D37619" w:rsidRPr="00433109">
        <w:rPr>
          <w:rFonts w:ascii="標楷體" w:eastAsia="標楷體" w:hAnsi="標楷體" w:cs="標楷體"/>
          <w:sz w:val="24"/>
          <w:szCs w:val="24"/>
        </w:rPr>
        <w:t>課程內涵：</w:t>
      </w:r>
      <w:r w:rsidR="0061264C">
        <w:rPr>
          <w:rFonts w:ascii="標楷體" w:eastAsia="標楷體" w:hAnsi="標楷體" w:cs="標楷體"/>
          <w:sz w:val="24"/>
          <w:szCs w:val="24"/>
        </w:rPr>
        <w:tab/>
      </w:r>
    </w:p>
    <w:tbl>
      <w:tblPr>
        <w:tblW w:w="14541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shd w:val="clear" w:color="auto" w:fill="FFFFFF" w:themeFill="background1"/>
        <w:tblLayout w:type="fixed"/>
        <w:tblLook w:val="0600" w:firstRow="0" w:lastRow="0" w:firstColumn="0" w:lastColumn="0" w:noHBand="1" w:noVBand="1"/>
      </w:tblPr>
      <w:tblGrid>
        <w:gridCol w:w="3111"/>
        <w:gridCol w:w="11430"/>
      </w:tblGrid>
      <w:tr w:rsidR="00F6602E" w:rsidRPr="00434C48" w:rsidTr="00F6602E">
        <w:trPr>
          <w:trHeight w:val="844"/>
          <w:jc w:val="center"/>
        </w:trPr>
        <w:tc>
          <w:tcPr>
            <w:tcW w:w="3111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F6602E" w:rsidRPr="00434C48" w:rsidRDefault="00F6602E" w:rsidP="008F1D9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434C48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總綱核心素養</w:t>
            </w:r>
          </w:p>
        </w:tc>
        <w:tc>
          <w:tcPr>
            <w:tcW w:w="11430" w:type="dxa"/>
            <w:tcBorders>
              <w:top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  <w:vAlign w:val="center"/>
          </w:tcPr>
          <w:p w:rsidR="00F6602E" w:rsidRPr="00434C48" w:rsidRDefault="00F6602E" w:rsidP="00285A39">
            <w:pP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學習</w:t>
            </w:r>
            <w:r w:rsidRPr="00434C48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領域核心素養</w:t>
            </w:r>
          </w:p>
        </w:tc>
      </w:tr>
      <w:tr w:rsidR="00F6602E" w:rsidRPr="00434C48" w:rsidTr="00F6602E">
        <w:trPr>
          <w:trHeight w:val="397"/>
          <w:jc w:val="center"/>
        </w:trPr>
        <w:tc>
          <w:tcPr>
            <w:tcW w:w="3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6602E" w:rsidRPr="00EC7948" w:rsidRDefault="002028B2" w:rsidP="00B62FC1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 w:rsidRPr="00903674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■</w:t>
            </w:r>
            <w:r w:rsidR="00F6602E"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 xml:space="preserve"> </w:t>
            </w:r>
            <w:r w:rsidR="00F6602E"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A1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身心素質與自我精進</w:t>
            </w:r>
          </w:p>
          <w:p w:rsidR="00F6602E" w:rsidRPr="00EC7948" w:rsidRDefault="002028B2" w:rsidP="00B5253C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 w:rsidRPr="00903674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■</w:t>
            </w:r>
            <w:r w:rsidR="00F6602E"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 xml:space="preserve"> </w:t>
            </w:r>
            <w:r w:rsidR="00F6602E"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A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2</w:t>
            </w:r>
            <w:r w:rsidR="00F6602E"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系統思考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解決問題</w:t>
            </w:r>
          </w:p>
          <w:p w:rsidR="00F6602E" w:rsidRPr="00EC7948" w:rsidRDefault="004C19F2" w:rsidP="003D2C05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 w:rsidRPr="00903674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□</w:t>
            </w:r>
            <w:r w:rsidR="00F6602E"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 xml:space="preserve"> </w:t>
            </w:r>
            <w:r w:rsidR="00F6602E"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A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3</w:t>
            </w:r>
            <w:r w:rsidR="00F6602E"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規劃執行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創新應變</w:t>
            </w:r>
          </w:p>
          <w:p w:rsidR="00F6602E" w:rsidRPr="00EC7948" w:rsidRDefault="002028B2" w:rsidP="00033334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 w:rsidRPr="00903674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■</w:t>
            </w:r>
            <w:r w:rsidR="004C19F2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 xml:space="preserve"> 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B</w:t>
            </w:r>
            <w:r w:rsidR="00F6602E"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1</w:t>
            </w:r>
            <w:r w:rsidR="00F6602E"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符號運用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溝通表達</w:t>
            </w:r>
          </w:p>
          <w:p w:rsidR="00F6602E" w:rsidRPr="00EC7948" w:rsidRDefault="004C19F2" w:rsidP="00B15D5D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 w:rsidRPr="00903674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□</w:t>
            </w:r>
            <w:r w:rsidR="00F6602E"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 xml:space="preserve"> 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B2</w:t>
            </w:r>
            <w:r w:rsidR="00F6602E"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科技資訊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媒體素養</w:t>
            </w:r>
          </w:p>
          <w:p w:rsidR="00F6602E" w:rsidRPr="00EC7948" w:rsidRDefault="002028B2" w:rsidP="001918A5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 w:rsidRPr="00903674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■</w:t>
            </w:r>
            <w:r w:rsidR="00F6602E"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 xml:space="preserve"> 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B3</w:t>
            </w:r>
            <w:r w:rsidR="00F6602E"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藝術涵養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美感素養</w:t>
            </w:r>
          </w:p>
          <w:p w:rsidR="00F6602E" w:rsidRPr="00EC7948" w:rsidRDefault="002028B2" w:rsidP="00871317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 w:rsidRPr="00903674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■</w:t>
            </w:r>
            <w:r w:rsidR="00F6602E"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 xml:space="preserve"> 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C</w:t>
            </w:r>
            <w:r w:rsidR="00F6602E" w:rsidRPr="00EC7948"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  <w:t>1</w:t>
            </w:r>
            <w:r w:rsidR="00F6602E"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道德實踐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公民意識</w:t>
            </w:r>
          </w:p>
          <w:p w:rsidR="00F6602E" w:rsidRPr="00EC7948" w:rsidRDefault="004C19F2" w:rsidP="00110487">
            <w:pPr>
              <w:autoSpaceDE w:val="0"/>
              <w:autoSpaceDN w:val="0"/>
              <w:adjustRightInd w:val="0"/>
              <w:rPr>
                <w:rFonts w:ascii="標楷體" w:eastAsia="標楷體" w:hAnsi="標楷體" w:cs="新細明體"/>
                <w:color w:val="auto"/>
                <w:sz w:val="24"/>
                <w:szCs w:val="24"/>
              </w:rPr>
            </w:pPr>
            <w:r w:rsidRPr="00903674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□</w:t>
            </w: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 xml:space="preserve"> 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C2</w:t>
            </w:r>
            <w:r w:rsidR="00F6602E"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人際關係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團隊合作</w:t>
            </w:r>
          </w:p>
          <w:p w:rsidR="00F6602E" w:rsidRPr="001D3382" w:rsidRDefault="004C19F2" w:rsidP="001D3382">
            <w:pPr>
              <w:autoSpaceDE w:val="0"/>
              <w:autoSpaceDN w:val="0"/>
              <w:adjustRightInd w:val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903674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□</w:t>
            </w:r>
            <w:r w:rsidR="00F6602E">
              <w:rPr>
                <w:rFonts w:ascii="標楷體" w:eastAsia="標楷體" w:hAnsi="標楷體" w:cs="新細明體" w:hint="eastAsia"/>
                <w:b/>
                <w:color w:val="auto"/>
                <w:sz w:val="24"/>
                <w:szCs w:val="24"/>
              </w:rPr>
              <w:t xml:space="preserve"> 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C3</w:t>
            </w:r>
            <w:r w:rsidR="00F6602E" w:rsidRPr="00EC7948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多元文化</w:t>
            </w:r>
            <w:r w:rsidR="00F6602E" w:rsidRPr="00EC7948">
              <w:rPr>
                <w:rFonts w:ascii="標楷體" w:eastAsia="標楷體" w:hAnsi="標楷體" w:cs="新細明體" w:hint="eastAsia"/>
                <w:color w:val="auto"/>
                <w:sz w:val="24"/>
                <w:szCs w:val="24"/>
              </w:rPr>
              <w:t>與國際理解</w:t>
            </w:r>
          </w:p>
        </w:tc>
        <w:tc>
          <w:tcPr>
            <w:tcW w:w="11430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2028B2" w:rsidRDefault="002028B2" w:rsidP="002028B2">
            <w:r>
              <w:rPr>
                <w:rFonts w:ascii="標楷體" w:eastAsia="標楷體" w:hAnsi="標楷體"/>
                <w:color w:val="auto"/>
                <w:sz w:val="24"/>
                <w:szCs w:val="24"/>
                <w:shd w:val="clear" w:color="auto" w:fill="FFFFFF"/>
              </w:rPr>
              <w:t>數-J-A1 對於學習數學有信心和正向態度，能使用適當的數學語言進行溝通，並能將所學應用於日常生活中。</w:t>
            </w:r>
          </w:p>
          <w:p w:rsidR="002028B2" w:rsidRDefault="002028B2" w:rsidP="002028B2">
            <w:r>
              <w:rPr>
                <w:rFonts w:ascii="標楷體" w:eastAsia="標楷體" w:hAnsi="標楷體"/>
                <w:color w:val="auto"/>
                <w:sz w:val="24"/>
                <w:szCs w:val="24"/>
                <w:shd w:val="clear" w:color="auto" w:fill="FFFFFF"/>
              </w:rPr>
              <w:t>數-J-A2 具備有理數、根式、坐標系之運作能力，並能以符號代表數或幾何物件，執行運算與推論，在生活情境或可理解的想像情境中，分析本質以解決問題。</w:t>
            </w:r>
          </w:p>
          <w:p w:rsidR="002028B2" w:rsidRDefault="002028B2" w:rsidP="002028B2">
            <w:r>
              <w:rPr>
                <w:rFonts w:ascii="標楷體" w:eastAsia="標楷體" w:hAnsi="標楷體"/>
                <w:color w:val="auto"/>
                <w:sz w:val="24"/>
                <w:szCs w:val="24"/>
                <w:shd w:val="clear" w:color="auto" w:fill="FFFFFF"/>
              </w:rPr>
              <w:t>數-J-B1 具備處理代數與幾何中數學關係的能力，並用以描述情境中的現象。能在經驗範圍內，以數學語言表述平面與空間的基本關係和性質。能以基本的統計量與機率，描述生活中不確定性的程度。</w:t>
            </w:r>
          </w:p>
          <w:p w:rsidR="002028B2" w:rsidRDefault="002028B2" w:rsidP="002028B2">
            <w:r>
              <w:rPr>
                <w:rFonts w:ascii="標楷體" w:eastAsia="標楷體" w:hAnsi="標楷體"/>
                <w:color w:val="auto"/>
                <w:sz w:val="24"/>
                <w:szCs w:val="24"/>
                <w:shd w:val="clear" w:color="auto" w:fill="FFFFFF"/>
              </w:rPr>
              <w:t>數-J-B3 具備辨認藝術作品中的幾何形體或數量關係的素養，並能在數學的推導中，享受數學之美。</w:t>
            </w:r>
          </w:p>
          <w:p w:rsidR="00F6602E" w:rsidRPr="00B62FC1" w:rsidRDefault="002028B2" w:rsidP="002028B2">
            <w:pPr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/>
                <w:color w:val="auto"/>
                <w:sz w:val="24"/>
                <w:szCs w:val="24"/>
                <w:shd w:val="clear" w:color="auto" w:fill="FFFFFF"/>
              </w:rPr>
              <w:t>數-J-C1 具備從證據討論與反思事情的態度，提出合理的論述，並能和他人進行理性溝通與合作。</w:t>
            </w:r>
          </w:p>
        </w:tc>
      </w:tr>
    </w:tbl>
    <w:p w:rsidR="00940293" w:rsidRDefault="00940293" w:rsidP="0094029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標楷體" w:eastAsia="標楷體" w:hAnsi="標楷體" w:cs="新細明體"/>
          <w:color w:val="FF0000"/>
          <w:sz w:val="24"/>
          <w:szCs w:val="24"/>
          <w:u w:val="single"/>
        </w:rPr>
      </w:pPr>
    </w:p>
    <w:p w:rsidR="00440A20" w:rsidRDefault="00440A20" w:rsidP="0094029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標楷體" w:eastAsia="標楷體" w:hAnsi="標楷體" w:cs="新細明體"/>
          <w:color w:val="FF0000"/>
          <w:sz w:val="24"/>
          <w:szCs w:val="24"/>
          <w:u w:val="single"/>
        </w:rPr>
      </w:pPr>
    </w:p>
    <w:p w:rsidR="00440A20" w:rsidRDefault="00440A20" w:rsidP="0094029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標楷體" w:eastAsia="標楷體" w:hAnsi="標楷體" w:cs="新細明體"/>
          <w:color w:val="FF0000"/>
          <w:sz w:val="24"/>
          <w:szCs w:val="24"/>
          <w:u w:val="single"/>
        </w:rPr>
      </w:pPr>
    </w:p>
    <w:p w:rsidR="00440A20" w:rsidRDefault="00440A20" w:rsidP="00940293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標楷體" w:eastAsia="標楷體" w:hAnsi="標楷體" w:cs="新細明體"/>
          <w:color w:val="FF0000"/>
          <w:sz w:val="24"/>
          <w:szCs w:val="24"/>
          <w:u w:val="single"/>
        </w:rPr>
      </w:pPr>
    </w:p>
    <w:p w:rsidR="00D37619" w:rsidRDefault="00433109" w:rsidP="00290376">
      <w:pPr>
        <w:pBdr>
          <w:top w:val="nil"/>
          <w:left w:val="nil"/>
          <w:bottom w:val="nil"/>
          <w:right w:val="nil"/>
          <w:between w:val="nil"/>
        </w:pBdr>
        <w:spacing w:line="360" w:lineRule="auto"/>
        <w:rPr>
          <w:rFonts w:ascii="標楷體" w:eastAsia="標楷體" w:hAnsi="標楷體" w:cs="標楷體"/>
          <w:color w:val="FF0000"/>
          <w:sz w:val="24"/>
          <w:szCs w:val="24"/>
        </w:rPr>
      </w:pPr>
      <w:r w:rsidRPr="00A77E44">
        <w:rPr>
          <w:rFonts w:ascii="標楷體" w:eastAsia="標楷體" w:hAnsi="標楷體" w:cs="標楷體" w:hint="eastAsia"/>
          <w:sz w:val="24"/>
          <w:szCs w:val="24"/>
        </w:rPr>
        <w:t>四、</w:t>
      </w:r>
      <w:r w:rsidR="00D37619" w:rsidRPr="00A77E44">
        <w:rPr>
          <w:rFonts w:ascii="標楷體" w:eastAsia="標楷體" w:hAnsi="標楷體" w:cs="標楷體"/>
          <w:sz w:val="24"/>
          <w:szCs w:val="24"/>
        </w:rPr>
        <w:t>課程架構：</w:t>
      </w:r>
      <w:r w:rsidR="00D37619" w:rsidRPr="00A77E44">
        <w:rPr>
          <w:rFonts w:ascii="標楷體" w:eastAsia="標楷體" w:hAnsi="標楷體" w:cs="標楷體"/>
          <w:color w:val="FF0000"/>
          <w:sz w:val="24"/>
          <w:szCs w:val="24"/>
        </w:rPr>
        <w:t>(自行視需要決定是否呈現)</w:t>
      </w:r>
    </w:p>
    <w:p w:rsidR="00200C15" w:rsidRDefault="00200C15" w:rsidP="001948DA">
      <w:pPr>
        <w:spacing w:line="0" w:lineRule="atLeast"/>
        <w:rPr>
          <w:rFonts w:ascii="標楷體" w:eastAsia="標楷體" w:hAnsi="標楷體" w:cs="標楷體"/>
          <w:sz w:val="24"/>
          <w:szCs w:val="24"/>
        </w:rPr>
      </w:pPr>
    </w:p>
    <w:p w:rsidR="00A238E9" w:rsidRPr="0078482F" w:rsidRDefault="00A238E9" w:rsidP="00A238E9">
      <w:pPr>
        <w:rPr>
          <w:rFonts w:ascii="標楷體" w:eastAsia="標楷體"/>
        </w:rPr>
      </w:pPr>
      <w:r>
        <w:rPr>
          <w:rFonts w:ascii="標楷體" w:eastAsia="標楷體" w:hint="eastAsia"/>
          <w:sz w:val="24"/>
          <w:szCs w:val="24"/>
        </w:rPr>
        <w:lastRenderedPageBreak/>
        <w:t>五、</w:t>
      </w:r>
      <w:r w:rsidRPr="00C462FB">
        <w:rPr>
          <w:rFonts w:ascii="標楷體" w:eastAsia="標楷體" w:hint="eastAsia"/>
          <w:sz w:val="24"/>
          <w:szCs w:val="24"/>
        </w:rPr>
        <w:t>本學期達成之學生圖像</w:t>
      </w:r>
      <w:r w:rsidRPr="00C462FB">
        <w:rPr>
          <w:rFonts w:ascii="標楷體" w:eastAsia="標楷體"/>
          <w:sz w:val="24"/>
          <w:szCs w:val="24"/>
        </w:rPr>
        <w:t>素養指標</w:t>
      </w:r>
      <w:r w:rsidRPr="00C462FB">
        <w:rPr>
          <w:rFonts w:ascii="標楷體" w:eastAsia="標楷體" w:hint="eastAsia"/>
          <w:sz w:val="24"/>
          <w:szCs w:val="24"/>
        </w:rPr>
        <w:t>：(打V處為本課程計畫達成之素養指標)</w:t>
      </w:r>
    </w:p>
    <w:tbl>
      <w:tblPr>
        <w:tblpPr w:leftFromText="180" w:rightFromText="180" w:vertAnchor="text" w:horzAnchor="page" w:tblpX="1477" w:tblpY="193"/>
        <w:tblW w:w="65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71"/>
        <w:gridCol w:w="1276"/>
        <w:gridCol w:w="1275"/>
        <w:gridCol w:w="568"/>
        <w:gridCol w:w="1290"/>
        <w:gridCol w:w="836"/>
      </w:tblGrid>
      <w:tr w:rsidR="00A238E9" w:rsidRPr="00BF73D8" w:rsidTr="00414767">
        <w:trPr>
          <w:trHeight w:val="416"/>
        </w:trPr>
        <w:tc>
          <w:tcPr>
            <w:tcW w:w="1271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圖像</w:t>
            </w:r>
          </w:p>
        </w:tc>
        <w:tc>
          <w:tcPr>
            <w:tcW w:w="1276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向度</w:t>
            </w:r>
          </w:p>
        </w:tc>
        <w:tc>
          <w:tcPr>
            <w:tcW w:w="3969" w:type="dxa"/>
            <w:gridSpan w:val="4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素養指標</w:t>
            </w:r>
          </w:p>
        </w:tc>
      </w:tr>
      <w:tr w:rsidR="00A238E9" w:rsidRPr="00BF73D8" w:rsidTr="00414767">
        <w:trPr>
          <w:trHeight w:val="210"/>
        </w:trPr>
        <w:tc>
          <w:tcPr>
            <w:tcW w:w="1271" w:type="dxa"/>
            <w:vMerge w:val="restart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陽光</w:t>
            </w:r>
          </w:p>
        </w:tc>
        <w:tc>
          <w:tcPr>
            <w:tcW w:w="1276" w:type="dxa"/>
            <w:vMerge w:val="restart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正向健康</w:t>
            </w:r>
          </w:p>
        </w:tc>
        <w:tc>
          <w:tcPr>
            <w:tcW w:w="1843" w:type="dxa"/>
            <w:gridSpan w:val="2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正向</w:t>
            </w:r>
          </w:p>
        </w:tc>
        <w:tc>
          <w:tcPr>
            <w:tcW w:w="2126" w:type="dxa"/>
            <w:gridSpan w:val="2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健康</w:t>
            </w:r>
          </w:p>
        </w:tc>
      </w:tr>
      <w:tr w:rsidR="00A238E9" w:rsidRPr="00BF73D8" w:rsidTr="00414767">
        <w:trPr>
          <w:trHeight w:val="405"/>
        </w:trPr>
        <w:tc>
          <w:tcPr>
            <w:tcW w:w="1271" w:type="dxa"/>
            <w:vMerge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6" w:type="dxa"/>
            <w:vMerge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5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1.</w:t>
            </w:r>
            <w:r w:rsidRPr="00BF73D8">
              <w:rPr>
                <w:rFonts w:eastAsia="標楷體"/>
              </w:rPr>
              <w:t>關懷尊重</w:t>
            </w:r>
          </w:p>
        </w:tc>
        <w:tc>
          <w:tcPr>
            <w:tcW w:w="568" w:type="dxa"/>
            <w:vAlign w:val="center"/>
          </w:tcPr>
          <w:p w:rsidR="00A238E9" w:rsidRPr="00BF73D8" w:rsidRDefault="00CE55D5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C462FB">
              <w:rPr>
                <w:rFonts w:ascii="標楷體" w:eastAsia="標楷體" w:hint="eastAsia"/>
                <w:sz w:val="24"/>
                <w:szCs w:val="24"/>
              </w:rPr>
              <w:t>V</w:t>
            </w:r>
          </w:p>
        </w:tc>
        <w:tc>
          <w:tcPr>
            <w:tcW w:w="1290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1.</w:t>
            </w:r>
            <w:r w:rsidRPr="00BF73D8">
              <w:rPr>
                <w:rFonts w:eastAsia="標楷體"/>
              </w:rPr>
              <w:t>身心平衡</w:t>
            </w:r>
          </w:p>
        </w:tc>
        <w:tc>
          <w:tcPr>
            <w:tcW w:w="836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</w:tr>
      <w:tr w:rsidR="00A238E9" w:rsidRPr="00BF73D8" w:rsidTr="00414767">
        <w:trPr>
          <w:trHeight w:val="330"/>
        </w:trPr>
        <w:tc>
          <w:tcPr>
            <w:tcW w:w="1271" w:type="dxa"/>
            <w:vMerge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6" w:type="dxa"/>
            <w:vMerge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5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2.</w:t>
            </w:r>
            <w:r w:rsidRPr="00BF73D8">
              <w:rPr>
                <w:rFonts w:eastAsia="標楷體"/>
              </w:rPr>
              <w:t>正面思考</w:t>
            </w:r>
          </w:p>
        </w:tc>
        <w:tc>
          <w:tcPr>
            <w:tcW w:w="568" w:type="dxa"/>
            <w:vAlign w:val="center"/>
          </w:tcPr>
          <w:p w:rsidR="00A238E9" w:rsidRPr="00BF73D8" w:rsidRDefault="00CE55D5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C462FB">
              <w:rPr>
                <w:rFonts w:ascii="標楷體" w:eastAsia="標楷體" w:hint="eastAsia"/>
                <w:sz w:val="24"/>
                <w:szCs w:val="24"/>
              </w:rPr>
              <w:t>V</w:t>
            </w:r>
          </w:p>
        </w:tc>
        <w:tc>
          <w:tcPr>
            <w:tcW w:w="1290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2.</w:t>
            </w:r>
            <w:r w:rsidRPr="00BF73D8">
              <w:rPr>
                <w:rFonts w:eastAsia="標楷體"/>
              </w:rPr>
              <w:t>快樂生活</w:t>
            </w:r>
          </w:p>
        </w:tc>
        <w:tc>
          <w:tcPr>
            <w:tcW w:w="836" w:type="dxa"/>
            <w:vAlign w:val="center"/>
          </w:tcPr>
          <w:p w:rsidR="00A238E9" w:rsidRPr="00BF73D8" w:rsidRDefault="00CE55D5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C462FB">
              <w:rPr>
                <w:rFonts w:ascii="標楷體" w:eastAsia="標楷體" w:hint="eastAsia"/>
                <w:sz w:val="24"/>
                <w:szCs w:val="24"/>
              </w:rPr>
              <w:t>V</w:t>
            </w:r>
          </w:p>
        </w:tc>
      </w:tr>
      <w:tr w:rsidR="00A238E9" w:rsidRPr="00BF73D8" w:rsidTr="00414767">
        <w:trPr>
          <w:trHeight w:val="150"/>
        </w:trPr>
        <w:tc>
          <w:tcPr>
            <w:tcW w:w="1271" w:type="dxa"/>
            <w:vMerge w:val="restart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飛鷹</w:t>
            </w:r>
          </w:p>
        </w:tc>
        <w:tc>
          <w:tcPr>
            <w:tcW w:w="1276" w:type="dxa"/>
            <w:vMerge w:val="restart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宏觀卓越</w:t>
            </w:r>
          </w:p>
        </w:tc>
        <w:tc>
          <w:tcPr>
            <w:tcW w:w="1843" w:type="dxa"/>
            <w:gridSpan w:val="2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宏觀</w:t>
            </w:r>
          </w:p>
        </w:tc>
        <w:tc>
          <w:tcPr>
            <w:tcW w:w="2126" w:type="dxa"/>
            <w:gridSpan w:val="2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卓越</w:t>
            </w:r>
          </w:p>
        </w:tc>
      </w:tr>
      <w:tr w:rsidR="00A238E9" w:rsidRPr="00BF73D8" w:rsidTr="00414767">
        <w:trPr>
          <w:trHeight w:val="465"/>
        </w:trPr>
        <w:tc>
          <w:tcPr>
            <w:tcW w:w="1271" w:type="dxa"/>
            <w:vMerge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6" w:type="dxa"/>
            <w:vMerge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5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1.</w:t>
            </w:r>
            <w:r w:rsidRPr="00BF73D8">
              <w:rPr>
                <w:rFonts w:eastAsia="標楷體"/>
              </w:rPr>
              <w:t>溝通表達</w:t>
            </w:r>
          </w:p>
        </w:tc>
        <w:tc>
          <w:tcPr>
            <w:tcW w:w="568" w:type="dxa"/>
            <w:vAlign w:val="center"/>
          </w:tcPr>
          <w:p w:rsidR="00A238E9" w:rsidRPr="00BF73D8" w:rsidRDefault="00CE55D5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C462FB">
              <w:rPr>
                <w:rFonts w:ascii="標楷體" w:eastAsia="標楷體" w:hint="eastAsia"/>
                <w:sz w:val="24"/>
                <w:szCs w:val="24"/>
              </w:rPr>
              <w:t>V</w:t>
            </w:r>
          </w:p>
        </w:tc>
        <w:tc>
          <w:tcPr>
            <w:tcW w:w="1290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1.</w:t>
            </w:r>
            <w:r w:rsidRPr="00BF73D8">
              <w:rPr>
                <w:rFonts w:eastAsia="標楷體"/>
              </w:rPr>
              <w:t>靈活創新</w:t>
            </w:r>
          </w:p>
        </w:tc>
        <w:tc>
          <w:tcPr>
            <w:tcW w:w="836" w:type="dxa"/>
            <w:vAlign w:val="center"/>
          </w:tcPr>
          <w:p w:rsidR="00A238E9" w:rsidRPr="00BF73D8" w:rsidRDefault="00CE55D5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C462FB">
              <w:rPr>
                <w:rFonts w:ascii="標楷體" w:eastAsia="標楷體" w:hint="eastAsia"/>
                <w:sz w:val="24"/>
                <w:szCs w:val="24"/>
              </w:rPr>
              <w:t>V</w:t>
            </w:r>
          </w:p>
        </w:tc>
      </w:tr>
      <w:tr w:rsidR="00A238E9" w:rsidRPr="00BF73D8" w:rsidTr="00414767">
        <w:trPr>
          <w:trHeight w:val="382"/>
        </w:trPr>
        <w:tc>
          <w:tcPr>
            <w:tcW w:w="1271" w:type="dxa"/>
            <w:vMerge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6" w:type="dxa"/>
            <w:vMerge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5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2.</w:t>
            </w:r>
            <w:r w:rsidRPr="00BF73D8">
              <w:rPr>
                <w:rFonts w:eastAsia="標楷體"/>
              </w:rPr>
              <w:t>放眼國際</w:t>
            </w:r>
          </w:p>
        </w:tc>
        <w:tc>
          <w:tcPr>
            <w:tcW w:w="568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90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2.</w:t>
            </w:r>
            <w:r w:rsidRPr="00BF73D8">
              <w:rPr>
                <w:rFonts w:eastAsia="標楷體"/>
              </w:rPr>
              <w:t>追求榮譽</w:t>
            </w:r>
          </w:p>
        </w:tc>
        <w:tc>
          <w:tcPr>
            <w:tcW w:w="836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</w:tr>
      <w:tr w:rsidR="00A238E9" w:rsidRPr="00BF73D8" w:rsidTr="00414767">
        <w:trPr>
          <w:trHeight w:val="264"/>
        </w:trPr>
        <w:tc>
          <w:tcPr>
            <w:tcW w:w="1271" w:type="dxa"/>
            <w:vMerge w:val="restart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碧水</w:t>
            </w:r>
          </w:p>
        </w:tc>
        <w:tc>
          <w:tcPr>
            <w:tcW w:w="1276" w:type="dxa"/>
            <w:vMerge w:val="restart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適性學習</w:t>
            </w:r>
          </w:p>
        </w:tc>
        <w:tc>
          <w:tcPr>
            <w:tcW w:w="1843" w:type="dxa"/>
            <w:gridSpan w:val="2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適性</w:t>
            </w:r>
          </w:p>
        </w:tc>
        <w:tc>
          <w:tcPr>
            <w:tcW w:w="2126" w:type="dxa"/>
            <w:gridSpan w:val="2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學習</w:t>
            </w:r>
          </w:p>
        </w:tc>
      </w:tr>
      <w:tr w:rsidR="00A238E9" w:rsidRPr="00BF73D8" w:rsidTr="00414767">
        <w:trPr>
          <w:trHeight w:val="345"/>
        </w:trPr>
        <w:tc>
          <w:tcPr>
            <w:tcW w:w="1271" w:type="dxa"/>
            <w:vMerge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6" w:type="dxa"/>
            <w:vMerge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5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1.</w:t>
            </w:r>
            <w:r w:rsidRPr="00BF73D8">
              <w:rPr>
                <w:rFonts w:eastAsia="標楷體"/>
              </w:rPr>
              <w:t>欣賞接納</w:t>
            </w:r>
          </w:p>
        </w:tc>
        <w:tc>
          <w:tcPr>
            <w:tcW w:w="568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90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1.</w:t>
            </w:r>
            <w:r w:rsidRPr="00BF73D8">
              <w:rPr>
                <w:rFonts w:eastAsia="標楷體"/>
              </w:rPr>
              <w:t>終身學習</w:t>
            </w:r>
          </w:p>
        </w:tc>
        <w:tc>
          <w:tcPr>
            <w:tcW w:w="836" w:type="dxa"/>
            <w:vAlign w:val="center"/>
          </w:tcPr>
          <w:p w:rsidR="00A238E9" w:rsidRPr="00BF73D8" w:rsidRDefault="00CE55D5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C462FB">
              <w:rPr>
                <w:rFonts w:ascii="標楷體" w:eastAsia="標楷體" w:hint="eastAsia"/>
                <w:sz w:val="24"/>
                <w:szCs w:val="24"/>
              </w:rPr>
              <w:t>V</w:t>
            </w:r>
          </w:p>
        </w:tc>
      </w:tr>
      <w:tr w:rsidR="00A238E9" w:rsidRPr="00BF73D8" w:rsidTr="00414767">
        <w:trPr>
          <w:trHeight w:val="382"/>
        </w:trPr>
        <w:tc>
          <w:tcPr>
            <w:tcW w:w="1271" w:type="dxa"/>
            <w:vMerge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6" w:type="dxa"/>
            <w:vMerge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5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2.</w:t>
            </w:r>
            <w:proofErr w:type="gramStart"/>
            <w:r w:rsidRPr="00BF73D8">
              <w:rPr>
                <w:rFonts w:eastAsia="標楷體"/>
              </w:rPr>
              <w:t>適性揚才</w:t>
            </w:r>
            <w:proofErr w:type="gramEnd"/>
          </w:p>
        </w:tc>
        <w:tc>
          <w:tcPr>
            <w:tcW w:w="568" w:type="dxa"/>
            <w:vAlign w:val="center"/>
          </w:tcPr>
          <w:p w:rsidR="00A238E9" w:rsidRPr="00BF73D8" w:rsidRDefault="00CE55D5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C462FB">
              <w:rPr>
                <w:rFonts w:ascii="標楷體" w:eastAsia="標楷體" w:hint="eastAsia"/>
                <w:sz w:val="24"/>
                <w:szCs w:val="24"/>
              </w:rPr>
              <w:t>V</w:t>
            </w:r>
          </w:p>
        </w:tc>
        <w:tc>
          <w:tcPr>
            <w:tcW w:w="1290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2.</w:t>
            </w:r>
            <w:proofErr w:type="gramStart"/>
            <w:r w:rsidRPr="00BF73D8">
              <w:rPr>
                <w:rFonts w:eastAsia="標楷體"/>
              </w:rPr>
              <w:t>活學活用</w:t>
            </w:r>
            <w:proofErr w:type="gramEnd"/>
          </w:p>
        </w:tc>
        <w:tc>
          <w:tcPr>
            <w:tcW w:w="836" w:type="dxa"/>
            <w:vAlign w:val="center"/>
          </w:tcPr>
          <w:p w:rsidR="00A238E9" w:rsidRPr="00BF73D8" w:rsidRDefault="00CE55D5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C462FB">
              <w:rPr>
                <w:rFonts w:ascii="標楷體" w:eastAsia="標楷體" w:hint="eastAsia"/>
                <w:sz w:val="24"/>
                <w:szCs w:val="24"/>
              </w:rPr>
              <w:t>V</w:t>
            </w:r>
          </w:p>
        </w:tc>
      </w:tr>
      <w:tr w:rsidR="00A238E9" w:rsidRPr="00BF73D8" w:rsidTr="00414767">
        <w:trPr>
          <w:trHeight w:val="255"/>
        </w:trPr>
        <w:tc>
          <w:tcPr>
            <w:tcW w:w="1271" w:type="dxa"/>
            <w:vMerge w:val="restart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獅子</w:t>
            </w:r>
            <w:r w:rsidRPr="00BF73D8">
              <w:rPr>
                <w:rFonts w:eastAsia="標楷體"/>
              </w:rPr>
              <w:t xml:space="preserve"> </w:t>
            </w:r>
          </w:p>
        </w:tc>
        <w:tc>
          <w:tcPr>
            <w:tcW w:w="1276" w:type="dxa"/>
            <w:vMerge w:val="restart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領導勇敢</w:t>
            </w:r>
          </w:p>
        </w:tc>
        <w:tc>
          <w:tcPr>
            <w:tcW w:w="1843" w:type="dxa"/>
            <w:gridSpan w:val="2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領導</w:t>
            </w:r>
          </w:p>
        </w:tc>
        <w:tc>
          <w:tcPr>
            <w:tcW w:w="2126" w:type="dxa"/>
            <w:gridSpan w:val="2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勇敢</w:t>
            </w:r>
          </w:p>
        </w:tc>
      </w:tr>
      <w:tr w:rsidR="00A238E9" w:rsidRPr="00BF73D8" w:rsidTr="00414767">
        <w:trPr>
          <w:trHeight w:val="360"/>
        </w:trPr>
        <w:tc>
          <w:tcPr>
            <w:tcW w:w="1271" w:type="dxa"/>
            <w:vMerge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6" w:type="dxa"/>
            <w:vMerge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5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1.</w:t>
            </w:r>
            <w:r w:rsidRPr="00BF73D8">
              <w:rPr>
                <w:rFonts w:eastAsia="標楷體"/>
              </w:rPr>
              <w:t>解決問題</w:t>
            </w:r>
          </w:p>
        </w:tc>
        <w:tc>
          <w:tcPr>
            <w:tcW w:w="568" w:type="dxa"/>
            <w:vAlign w:val="center"/>
          </w:tcPr>
          <w:p w:rsidR="00A238E9" w:rsidRPr="00BF73D8" w:rsidRDefault="00CE55D5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C462FB">
              <w:rPr>
                <w:rFonts w:ascii="標楷體" w:eastAsia="標楷體" w:hint="eastAsia"/>
                <w:sz w:val="24"/>
                <w:szCs w:val="24"/>
              </w:rPr>
              <w:t>V</w:t>
            </w:r>
          </w:p>
        </w:tc>
        <w:tc>
          <w:tcPr>
            <w:tcW w:w="1290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1.</w:t>
            </w:r>
            <w:r w:rsidRPr="00BF73D8">
              <w:rPr>
                <w:rFonts w:eastAsia="標楷體"/>
              </w:rPr>
              <w:t>自信創新</w:t>
            </w:r>
          </w:p>
        </w:tc>
        <w:tc>
          <w:tcPr>
            <w:tcW w:w="836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</w:tr>
      <w:tr w:rsidR="00A238E9" w:rsidRPr="00BF73D8" w:rsidTr="00414767">
        <w:trPr>
          <w:trHeight w:val="322"/>
        </w:trPr>
        <w:tc>
          <w:tcPr>
            <w:tcW w:w="1271" w:type="dxa"/>
            <w:vMerge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6" w:type="dxa"/>
            <w:vMerge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  <w:tc>
          <w:tcPr>
            <w:tcW w:w="1275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2.</w:t>
            </w:r>
            <w:r w:rsidRPr="00BF73D8">
              <w:rPr>
                <w:rFonts w:eastAsia="標楷體"/>
              </w:rPr>
              <w:t>獨立思考</w:t>
            </w:r>
          </w:p>
        </w:tc>
        <w:tc>
          <w:tcPr>
            <w:tcW w:w="568" w:type="dxa"/>
            <w:vAlign w:val="center"/>
          </w:tcPr>
          <w:p w:rsidR="00A238E9" w:rsidRPr="00BF73D8" w:rsidRDefault="00CE55D5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C462FB">
              <w:rPr>
                <w:rFonts w:ascii="標楷體" w:eastAsia="標楷體" w:hint="eastAsia"/>
                <w:sz w:val="24"/>
                <w:szCs w:val="24"/>
              </w:rPr>
              <w:t>V</w:t>
            </w:r>
          </w:p>
        </w:tc>
        <w:tc>
          <w:tcPr>
            <w:tcW w:w="1290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  <w:r w:rsidRPr="00BF73D8">
              <w:rPr>
                <w:rFonts w:eastAsia="標楷體"/>
              </w:rPr>
              <w:t>2.</w:t>
            </w:r>
            <w:r w:rsidRPr="00BF73D8">
              <w:rPr>
                <w:rFonts w:eastAsia="標楷體"/>
              </w:rPr>
              <w:t>勇於承擔</w:t>
            </w:r>
          </w:p>
        </w:tc>
        <w:tc>
          <w:tcPr>
            <w:tcW w:w="836" w:type="dxa"/>
            <w:vAlign w:val="center"/>
          </w:tcPr>
          <w:p w:rsidR="00A238E9" w:rsidRPr="00BF73D8" w:rsidRDefault="00A238E9" w:rsidP="00414767">
            <w:pPr>
              <w:spacing w:line="0" w:lineRule="atLeast"/>
              <w:jc w:val="center"/>
              <w:rPr>
                <w:rFonts w:eastAsia="標楷體"/>
              </w:rPr>
            </w:pPr>
          </w:p>
        </w:tc>
      </w:tr>
    </w:tbl>
    <w:p w:rsidR="00A238E9" w:rsidRPr="008328CA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 w:cs="標楷體"/>
          <w:sz w:val="24"/>
          <w:szCs w:val="24"/>
        </w:rPr>
      </w:pPr>
    </w:p>
    <w:p w:rsidR="00A238E9" w:rsidRDefault="00A238E9" w:rsidP="00A238E9">
      <w:pPr>
        <w:spacing w:line="0" w:lineRule="atLeast"/>
        <w:rPr>
          <w:rFonts w:ascii="標楷體" w:eastAsia="標楷體" w:hAnsi="標楷體" w:cs="標楷體"/>
          <w:sz w:val="24"/>
          <w:szCs w:val="24"/>
        </w:rPr>
      </w:pPr>
    </w:p>
    <w:p w:rsidR="00A238E9" w:rsidRDefault="00A238E9" w:rsidP="001948DA">
      <w:pPr>
        <w:spacing w:line="0" w:lineRule="atLeast"/>
        <w:rPr>
          <w:rFonts w:ascii="標楷體" w:eastAsia="標楷體" w:hAnsi="標楷體" w:cs="標楷體"/>
          <w:sz w:val="24"/>
          <w:szCs w:val="24"/>
        </w:rPr>
      </w:pPr>
    </w:p>
    <w:p w:rsidR="00395FB3" w:rsidRDefault="00395FB3" w:rsidP="001948DA">
      <w:pPr>
        <w:spacing w:line="0" w:lineRule="atLeast"/>
        <w:rPr>
          <w:rFonts w:ascii="標楷體" w:eastAsia="標楷體" w:hAnsi="標楷體" w:cs="標楷體"/>
          <w:sz w:val="24"/>
          <w:szCs w:val="24"/>
        </w:rPr>
        <w:sectPr w:rsidR="00395FB3" w:rsidSect="00796C7E">
          <w:footerReference w:type="default" r:id="rId7"/>
          <w:pgSz w:w="16839" w:h="11907" w:orient="landscape" w:code="9"/>
          <w:pgMar w:top="851" w:right="1134" w:bottom="851" w:left="1134" w:header="0" w:footer="0" w:gutter="0"/>
          <w:cols w:space="720"/>
          <w:docGrid w:linePitch="272"/>
        </w:sectPr>
      </w:pPr>
    </w:p>
    <w:p w:rsidR="00D37619" w:rsidRPr="00C453F2" w:rsidRDefault="00A238E9" w:rsidP="001948DA">
      <w:pPr>
        <w:spacing w:line="0" w:lineRule="atLeast"/>
        <w:rPr>
          <w:rFonts w:ascii="標楷體" w:eastAsia="標楷體" w:hAnsi="標楷體" w:cs="標楷體"/>
          <w:color w:val="FF0000"/>
          <w:sz w:val="24"/>
          <w:szCs w:val="24"/>
        </w:rPr>
      </w:pPr>
      <w:r>
        <w:rPr>
          <w:rFonts w:ascii="標楷體" w:eastAsia="標楷體" w:hAnsi="標楷體" w:cs="標楷體" w:hint="eastAsia"/>
          <w:sz w:val="24"/>
          <w:szCs w:val="24"/>
        </w:rPr>
        <w:lastRenderedPageBreak/>
        <w:t>六</w:t>
      </w:r>
      <w:r w:rsidR="00433109" w:rsidRPr="00902CB0">
        <w:rPr>
          <w:rFonts w:ascii="標楷體" w:eastAsia="標楷體" w:hAnsi="標楷體" w:cs="標楷體" w:hint="eastAsia"/>
          <w:sz w:val="24"/>
          <w:szCs w:val="24"/>
        </w:rPr>
        <w:t>、</w:t>
      </w:r>
      <w:r w:rsidR="00D37619" w:rsidRPr="00902CB0">
        <w:rPr>
          <w:rFonts w:ascii="標楷體" w:eastAsia="標楷體" w:hAnsi="標楷體" w:cs="標楷體"/>
          <w:sz w:val="24"/>
          <w:szCs w:val="24"/>
        </w:rPr>
        <w:t>素養導向教學規劃：</w:t>
      </w:r>
    </w:p>
    <w:tbl>
      <w:tblPr>
        <w:tblW w:w="15079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600" w:firstRow="0" w:lastRow="0" w:firstColumn="0" w:lastColumn="0" w:noHBand="1" w:noVBand="1"/>
      </w:tblPr>
      <w:tblGrid>
        <w:gridCol w:w="1388"/>
        <w:gridCol w:w="1418"/>
        <w:gridCol w:w="1559"/>
        <w:gridCol w:w="2977"/>
        <w:gridCol w:w="709"/>
        <w:gridCol w:w="2268"/>
        <w:gridCol w:w="1417"/>
        <w:gridCol w:w="1559"/>
        <w:gridCol w:w="1784"/>
      </w:tblGrid>
      <w:tr w:rsidR="004C5DAB" w:rsidRPr="002026C7" w:rsidTr="004C5DAB">
        <w:trPr>
          <w:trHeight w:val="278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教學期程</w:t>
            </w:r>
          </w:p>
        </w:tc>
        <w:tc>
          <w:tcPr>
            <w:tcW w:w="297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學習重點</w:t>
            </w:r>
          </w:p>
        </w:tc>
        <w:tc>
          <w:tcPr>
            <w:tcW w:w="2977" w:type="dxa"/>
            <w:vMerge w:val="restart"/>
            <w:tcBorders>
              <w:top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單元/主題名稱與活動內容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節數</w:t>
            </w:r>
          </w:p>
        </w:tc>
        <w:tc>
          <w:tcPr>
            <w:tcW w:w="2268" w:type="dxa"/>
            <w:vMerge w:val="restart"/>
            <w:tcBorders>
              <w:top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教學資源/學習策略</w:t>
            </w:r>
          </w:p>
        </w:tc>
        <w:tc>
          <w:tcPr>
            <w:tcW w:w="1417" w:type="dxa"/>
            <w:vMerge w:val="restart"/>
            <w:tcBorders>
              <w:top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評量方式</w:t>
            </w:r>
          </w:p>
        </w:tc>
        <w:tc>
          <w:tcPr>
            <w:tcW w:w="1559" w:type="dxa"/>
            <w:vMerge w:val="restart"/>
            <w:tcBorders>
              <w:top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融入議題</w:t>
            </w:r>
          </w:p>
        </w:tc>
        <w:tc>
          <w:tcPr>
            <w:tcW w:w="1784" w:type="dxa"/>
            <w:vMerge w:val="restart"/>
            <w:tcBorders>
              <w:top w:val="single" w:sz="8" w:space="0" w:color="000000"/>
              <w:right w:val="single" w:sz="8" w:space="0" w:color="000000"/>
            </w:tcBorders>
            <w:vAlign w:val="center"/>
          </w:tcPr>
          <w:p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 w:rsidRPr="002026C7">
              <w:rPr>
                <w:rFonts w:ascii="標楷體" w:eastAsia="標楷體" w:hAnsi="標楷體" w:cs="標楷體"/>
                <w:color w:val="auto"/>
                <w:sz w:val="24"/>
                <w:szCs w:val="24"/>
              </w:rPr>
              <w:t>備註</w:t>
            </w:r>
          </w:p>
        </w:tc>
      </w:tr>
      <w:tr w:rsidR="004C5DAB" w:rsidRPr="002026C7" w:rsidTr="004C5DAB">
        <w:trPr>
          <w:trHeight w:val="278"/>
          <w:jc w:val="center"/>
        </w:trPr>
        <w:tc>
          <w:tcPr>
            <w:tcW w:w="1388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C5DAB" w:rsidRPr="00F83476" w:rsidRDefault="004C5DAB" w:rsidP="004C5DAB">
            <w:pPr>
              <w:jc w:val="center"/>
              <w:rPr>
                <w:rFonts w:ascii="標楷體" w:eastAsia="標楷體" w:hAnsi="標楷體"/>
                <w:color w:val="auto"/>
                <w:sz w:val="24"/>
                <w:szCs w:val="24"/>
              </w:rPr>
            </w:pPr>
            <w:r w:rsidRPr="00F83476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學習內容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4C5DAB" w:rsidRPr="00F83476" w:rsidRDefault="004C5DAB" w:rsidP="004C5DAB">
            <w:pPr>
              <w:jc w:val="center"/>
              <w:rPr>
                <w:rFonts w:ascii="標楷體" w:eastAsia="標楷體" w:hAnsi="標楷體"/>
                <w:color w:val="auto"/>
                <w:sz w:val="24"/>
                <w:szCs w:val="24"/>
              </w:rPr>
            </w:pPr>
            <w:r w:rsidRPr="00F83476">
              <w:rPr>
                <w:rFonts w:ascii="標楷體" w:eastAsia="標楷體" w:hAnsi="標楷體" w:hint="eastAsia"/>
                <w:color w:val="auto"/>
                <w:sz w:val="24"/>
                <w:szCs w:val="24"/>
              </w:rPr>
              <w:t>學習表現</w:t>
            </w:r>
          </w:p>
        </w:tc>
        <w:tc>
          <w:tcPr>
            <w:tcW w:w="2977" w:type="dxa"/>
            <w:vMerge/>
            <w:tcBorders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709" w:type="dxa"/>
            <w:vMerge/>
            <w:tcBorders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2268" w:type="dxa"/>
            <w:vMerge/>
            <w:tcBorders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417" w:type="dxa"/>
            <w:vMerge/>
            <w:tcBorders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559" w:type="dxa"/>
            <w:vMerge/>
            <w:tcBorders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  <w:vAlign w:val="center"/>
          </w:tcPr>
          <w:p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784" w:type="dxa"/>
            <w:vMerge/>
            <w:tcBorders>
              <w:bottom w:val="single" w:sz="8" w:space="0" w:color="000000"/>
              <w:right w:val="single" w:sz="8" w:space="0" w:color="000000"/>
            </w:tcBorders>
            <w:vAlign w:val="center"/>
          </w:tcPr>
          <w:p w:rsidR="004C5DAB" w:rsidRPr="002026C7" w:rsidRDefault="004C5DAB" w:rsidP="004C5D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tLeast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一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8/29-9/2</w:t>
            </w:r>
          </w:p>
          <w:p w:rsidR="00CE55D5" w:rsidRPr="00CF4282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9E0325">
              <w:rPr>
                <w:rFonts w:ascii="標楷體" w:eastAsia="標楷體" w:hAnsi="標楷體" w:cs="標楷體" w:hint="eastAsia"/>
                <w:color w:val="FF0000"/>
                <w:sz w:val="18"/>
                <w:szCs w:val="18"/>
              </w:rPr>
              <w:t>(8/30暫定開學日)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 xml:space="preserve">A-8-1 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二次式的乘法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公式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vertAlign w:val="superscript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（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</w:rPr>
              <w:t>）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＝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color w:val="auto"/>
              </w:rPr>
              <w:t>＋2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b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color w:val="auto"/>
              </w:rPr>
              <w:t>；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vertAlign w:val="superscript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（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</w:rPr>
              <w:t>－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</w:rPr>
              <w:t>）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＝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color w:val="auto"/>
              </w:rPr>
              <w:t>－2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b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color w:val="auto"/>
              </w:rPr>
              <w:t>；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（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</w:rPr>
              <w:t>）（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</w:rPr>
              <w:t>－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</w:rPr>
              <w:t>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＝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color w:val="auto"/>
              </w:rPr>
              <w:t>－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color w:val="auto"/>
              </w:rPr>
              <w:t>；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（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</w:rPr>
              <w:t>）（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c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d</w:t>
            </w:r>
            <w:r w:rsidRPr="006003BE">
              <w:rPr>
                <w:rFonts w:ascii="標楷體" w:eastAsia="標楷體" w:hAnsi="標楷體"/>
                <w:color w:val="auto"/>
              </w:rPr>
              <w:t>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＝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c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d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proofErr w:type="spellStart"/>
            <w:r w:rsidRPr="006003BE">
              <w:rPr>
                <w:rFonts w:ascii="標楷體" w:eastAsia="標楷體" w:hAnsi="標楷體"/>
                <w:i/>
                <w:color w:val="auto"/>
              </w:rPr>
              <w:t>bc</w:t>
            </w:r>
            <w:proofErr w:type="spellEnd"/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d</w:t>
            </w:r>
            <w:r w:rsidRPr="006003BE">
              <w:rPr>
                <w:rFonts w:ascii="標楷體" w:eastAsia="標楷體" w:hAnsi="標楷體"/>
                <w:color w:val="auto"/>
              </w:rPr>
              <w:t>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認識多項式及相關名詞，並熟練多項式的四則運算及運用乘法公式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1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乘法公式與多項式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-1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乘法公式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1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利用拼圖方式理解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分配律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熟練和的平方公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3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利用和的平方公式簡化數的計算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4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熟練差的平方公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5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利用差的平方公式簡化數的計算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觀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口頭回答（課本的隨堂練習）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pStyle w:val="Default"/>
              <w:snapToGrid w:val="0"/>
              <w:spacing w:line="260" w:lineRule="exact"/>
              <w:jc w:val="left"/>
              <w:rPr>
                <w:rFonts w:eastAsia="標楷體" w:cs="Times New Roman"/>
                <w:sz w:val="20"/>
                <w:szCs w:val="20"/>
              </w:rPr>
            </w:pPr>
            <w:r w:rsidRPr="006003BE">
              <w:rPr>
                <w:rFonts w:eastAsia="標楷體" w:cs="DFKaiShu-SB-Estd-BF" w:hint="eastAsia"/>
                <w:color w:val="auto"/>
                <w:szCs w:val="20"/>
              </w:rPr>
              <w:t>品J8 理性溝通與問題解決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家庭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家J2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探討社會與自然環境對個人及家庭的影響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二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9/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5</w:t>
            </w: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-9/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9</w:t>
            </w:r>
          </w:p>
          <w:p w:rsidR="00CE55D5" w:rsidRPr="0040558A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4B2B0C">
              <w:rPr>
                <w:rFonts w:ascii="標楷體" w:eastAsia="標楷體" w:hAnsi="標楷體" w:cs="標楷體" w:hint="eastAsia"/>
                <w:color w:val="FF0000"/>
                <w:szCs w:val="24"/>
              </w:rPr>
              <w:t>9/9中秋節補假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2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多項式的意義：一元多項式的定義與相關名詞（多項式、項數、係數、常數項、一次項、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二次項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、最高次項、升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冪、降冪）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3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多項式的四則運算：直式、橫式的多項式加法與減法；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直式的多項式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乘法（乘積最高至三次）；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被除式為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二次之多項式的除法運算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a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認識多項式及相關名詞，並熟練多項式的四則運算及運用乘法公式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1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乘法公式與多項式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-1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乘法公式、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-2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多項式的加減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1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熟練平方差公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利用平方差公式簡化數的計算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3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以生活實例列出含有文字符號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的式子，藉此介紹多項式的定義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4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介紹多項式的相關名詞，包含：項、常數項、係數、次數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5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說明多項式次數的判定方式，並介紹零次多項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6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舉例說明升冪排列與降冪排列的意義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作業繳交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命題系統光碟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lastRenderedPageBreak/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生命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生J5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覺察生活中的各種迷思，在生活作息、健康促進、飲食運動、休閒娛樂、人我關係等課題上進行價值思辨，尋求解決之道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三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Pr="00444D5F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9/12-9/16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2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多項式的意義：一元多項式的定義與相關名詞（多項式、項數、係數、常數項、一次項、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二次項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、最高次項、升冪、降冪）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3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多項式的四則運算：直式、橫式的多項式加法與減法；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直式的多項式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乘法（乘積最高至三次）；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被除式為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二次之多項式的除法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運算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a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認識多項式及相關名詞，並熟練多項式的四則運算及運用乘法公式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1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乘法公式與多項式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-2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多項式的加減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1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說明同類項的定義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介紹多項式的橫式與直式加法運算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3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介紹多項式的橫式與直式減法運算。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觀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資料蒐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作業繳交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7.命題系統光碟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四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Pr="00500692" w:rsidRDefault="00CE55D5" w:rsidP="00AF207A">
            <w:pPr>
              <w:jc w:val="center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9/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19</w:t>
            </w: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-9/2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3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3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多項式的四則運算：直式、橫式的多項式加法與減法；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直式的多項式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乘法（乘積最高至三次）；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被除式為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二次之多項式的除法運算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認識多項式及相關名詞，並熟練多項式的四則運算及運用乘法公式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1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乘法公式與多項式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-3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多項式的乘除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1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複習第1冊所學的指數律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以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分配律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說明單項式乘以多項式的運算規則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3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以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分配律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說明多項式乘以多項式的運算規則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4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介紹多項式的直式乘法與乘法公式的應用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5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由乘除互逆引入單項式除以單項式的直式除法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6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介紹多項式除法的相關名詞，包含：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被除式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、除式、商式、餘式、整除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作業繳交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E96B78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五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Pr="0040558A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9/2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6</w:t>
            </w: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-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9</w:t>
            </w: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/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30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3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多項式的四則運算：直式、橫式的多項式加法與減法；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直式的多項式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乘法（乘積最高至三次）；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被除式為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二次之多項式的除法運算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認識多項式及相關名詞，並熟練多項式的四則運算及運用乘法公式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1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乘法公式與多項式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-3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多項式的乘除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1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說明多項式除法運算的停止時機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練習多項式除以單項式的除法運算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3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練習多項式除以多項式的除法運算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4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利用「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被除式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＝除式</w:t>
            </w:r>
            <w:r w:rsidRPr="006003BE">
              <w:rPr>
                <w:rFonts w:ascii="標楷體" w:eastAsia="標楷體" w:hAnsi="標楷體" w:cs="標楷體" w:hint="eastAsia"/>
                <w:bCs/>
                <w:snapToGrid w:val="0"/>
                <w:color w:val="auto"/>
              </w:rPr>
              <w:t>‧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商式＋餘式」的關係式求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被除式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與除式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資料蒐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作業繳交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命題系統光碟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E96B78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lastRenderedPageBreak/>
              <w:t>第六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Pr="00444D5F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10/3-10/7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8-1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二次方根：二次方根的意義；根式的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化簡及四則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運算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8-2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二次方根的近似值：二次方根的近似值；二次方根的整數部分；十分逼近法。使用計算機</w:t>
            </w:r>
            <w:r w:rsidRPr="006003BE">
              <w:rPr>
                <w:rFonts w:ascii="標楷體" w:eastAsia="標楷體" w:hAnsi="標楷體" w:hint="eastAsia"/>
                <w:color w:val="auto"/>
              </w:rPr>
              <w:t>√</w:t>
            </w:r>
            <w:r w:rsidRPr="006003BE">
              <w:rPr>
                <w:rFonts w:ascii="標楷體" w:eastAsia="標楷體" w:hAnsi="標楷體"/>
                <w:color w:val="auto"/>
              </w:rPr>
              <w:t>鍵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二次方根的意義、符號與根式的四則運算，並能運用到日常生活的情境解決問題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應用十分逼近法估算二次方根的近似值，並能應用計算機計算、驗證與估算，建立對二次方根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的數感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9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2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方根與畢氏定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-1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方根的意義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1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利用求面積為2的正方形之邊長，引入根號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利用正方形邊長與面積的關係理解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position w:val="-8"/>
              </w:rPr>
              <w:object w:dxaOrig="380" w:dyaOrig="360" w14:anchorId="79BF357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5.75pt" o:ole=""/>
                <o:OLEObject Type="Embed" ProgID="Equation.DSMT4" ShapeID="_x0000_i1025" DrawAspect="Content" ObjectID="_1716355749" r:id="rId8"/>
              </w:objec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平方為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3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理解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、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為正整數時，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＞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時，則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position w:val="-8"/>
              </w:rPr>
              <w:object w:dxaOrig="380" w:dyaOrig="360" w14:anchorId="3773DAD2">
                <v:shape id="_x0000_i1026" type="#_x0000_t75" style="width:15.75pt;height:15.75pt" o:ole=""/>
                <o:OLEObject Type="Embed" ProgID="Equation.DSMT4" ShapeID="_x0000_i1026" DrawAspect="Content" ObjectID="_1716355750" r:id="rId9"/>
              </w:objec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＞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position w:val="-8"/>
              </w:rPr>
              <w:object w:dxaOrig="380" w:dyaOrig="360" w14:anchorId="729E7F08">
                <v:shape id="_x0000_i1027" type="#_x0000_t75" style="width:15.75pt;height:15.75pt" o:ole=""/>
                <o:OLEObject Type="Embed" ProgID="Equation.DSMT4" ShapeID="_x0000_i1027" DrawAspect="Content" ObjectID="_1716355751" r:id="rId10"/>
              </w:objec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4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演練根號的比較大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5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熟練計算出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position w:val="-8"/>
              </w:rPr>
              <w:object w:dxaOrig="480" w:dyaOrig="400" w14:anchorId="457C4074">
                <v:shape id="_x0000_i1028" type="#_x0000_t75" style="width:20.25pt;height:18pt" o:ole=""/>
                <o:OLEObject Type="Embed" ProgID="Equation.DSMT4" ShapeID="_x0000_i1028" DrawAspect="Content" ObjectID="_1716355752" r:id="rId11"/>
              </w:objec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值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6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認識400以內的完全平方數，且利用質因數分解求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position w:val="-8"/>
              </w:rPr>
              <w:object w:dxaOrig="480" w:dyaOrig="400" w14:anchorId="4AC18738">
                <v:shape id="_x0000_i1029" type="#_x0000_t75" style="width:20.25pt;height:18pt" o:ole=""/>
                <o:OLEObject Type="Embed" ProgID="Equation.DSMT4" ShapeID="_x0000_i1029" DrawAspect="Content" ObjectID="_1716355753" r:id="rId12"/>
              </w:objec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值。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觀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資料蒐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作業繳交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7.命題系統光碟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E96B78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七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10/10-10/14</w:t>
            </w:r>
          </w:p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FF0000"/>
                <w:sz w:val="18"/>
                <w:szCs w:val="18"/>
              </w:rPr>
            </w:pPr>
            <w:r w:rsidRPr="002C51DD">
              <w:rPr>
                <w:rFonts w:ascii="標楷體" w:eastAsia="標楷體" w:hAnsi="標楷體" w:cs="標楷體" w:hint="eastAsia"/>
                <w:color w:val="FF0000"/>
                <w:sz w:val="18"/>
                <w:szCs w:val="18"/>
              </w:rPr>
              <w:t>(段考</w:t>
            </w:r>
            <w:proofErr w:type="gramStart"/>
            <w:r w:rsidRPr="002C51DD">
              <w:rPr>
                <w:rFonts w:ascii="標楷體" w:eastAsia="標楷體" w:hAnsi="標楷體" w:cs="標楷體" w:hint="eastAsia"/>
                <w:color w:val="FF0000"/>
                <w:sz w:val="18"/>
                <w:szCs w:val="18"/>
              </w:rPr>
              <w:t>週</w:t>
            </w:r>
            <w:proofErr w:type="gramEnd"/>
            <w:r w:rsidRPr="002C51DD">
              <w:rPr>
                <w:rFonts w:ascii="標楷體" w:eastAsia="標楷體" w:hAnsi="標楷體" w:cs="標楷體" w:hint="eastAsia"/>
                <w:color w:val="FF0000"/>
                <w:sz w:val="18"/>
                <w:szCs w:val="18"/>
              </w:rPr>
              <w:t>暫定)</w:t>
            </w:r>
          </w:p>
          <w:p w:rsidR="00CE55D5" w:rsidRPr="002C51DD" w:rsidRDefault="00CE55D5" w:rsidP="00AF207A">
            <w:pPr>
              <w:jc w:val="center"/>
              <w:rPr>
                <w:rFonts w:ascii="標楷體" w:eastAsia="標楷體" w:hAnsi="標楷體" w:cs="標楷體"/>
                <w:color w:val="FF0000"/>
                <w:sz w:val="18"/>
                <w:szCs w:val="18"/>
              </w:rPr>
            </w:pPr>
            <w:r>
              <w:rPr>
                <w:rFonts w:ascii="標楷體" w:eastAsia="標楷體" w:hAnsi="標楷體" w:cs="標楷體" w:hint="eastAsia"/>
                <w:color w:val="FF0000"/>
                <w:sz w:val="18"/>
                <w:szCs w:val="18"/>
              </w:rPr>
              <w:t>10/10國慶日放假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8-1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二次方根：二次方根的意義；根式的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化簡及四則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運算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8-2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二次方根的近似值：二次方根的近似值；二次方根的整數部分；十分逼近法。使用計算機</w:t>
            </w:r>
            <w:r w:rsidRPr="006003BE">
              <w:rPr>
                <w:rFonts w:ascii="標楷體" w:eastAsia="標楷體" w:hAnsi="標楷體" w:hint="eastAsia"/>
                <w:color w:val="auto"/>
              </w:rPr>
              <w:t>√</w:t>
            </w:r>
            <w:r w:rsidRPr="006003BE">
              <w:rPr>
                <w:rFonts w:ascii="標楷體" w:eastAsia="標楷體" w:hAnsi="標楷體"/>
                <w:color w:val="auto"/>
              </w:rPr>
              <w:t>鍵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二次方根的意義、符號與根式的四則運算，並能運用到日常生活的情境解決問題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應用十分逼近法估算二次方根的近似值，並能應用計算機計算、驗證與估算，建立對二次方根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的數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感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9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第2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方根與畢氏定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-1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方根的意義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（第一次段考）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利用推算面積為3的正方形之邊長，介紹十分逼近法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演練十分逼近法，且利用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計算計求出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近似值或相關問題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理解平方根的意義及其記法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練習求平方根與其應用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（數學段考精選、數學段考即時通、課習段考複習卷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觀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資料蒐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作業繳交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7.命題系統光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碟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lastRenderedPageBreak/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993C21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sz w:val="24"/>
                <w:szCs w:val="24"/>
              </w:rPr>
              <w:lastRenderedPageBreak/>
              <w:t>線上教學</w:t>
            </w:r>
            <w:proofErr w:type="gramEnd"/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八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Pr="00065D13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10/17-10/21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8-1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二次方根：二次方根的意義；根式的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化簡及四則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運算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二次方根的意義、符號與根式的四則運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2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方根與畢氏定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-2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根式的運算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由多項式的簡記說明根式的簡記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利用運算規律說明根式的乘法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position w:val="-8"/>
              </w:rPr>
              <w:object w:dxaOrig="380" w:dyaOrig="360" w14:anchorId="3DCE3EAF">
                <v:shape id="_x0000_i1030" type="#_x0000_t75" style="width:15.75pt;height:15.75pt" o:ole=""/>
                <o:OLEObject Type="Embed" ProgID="Equation.DSMT4" ShapeID="_x0000_i1030" DrawAspect="Content" ObjectID="_1716355754" r:id="rId13"/>
              </w:objec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×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position w:val="-8"/>
              </w:rPr>
              <w:object w:dxaOrig="380" w:dyaOrig="360" w14:anchorId="2C47942B">
                <v:shape id="_x0000_i1031" type="#_x0000_t75" style="width:15.75pt;height:15.75pt" o:ole=""/>
                <o:OLEObject Type="Embed" ProgID="Equation.DSMT4" ShapeID="_x0000_i1031" DrawAspect="Content" ObjectID="_1716355755" r:id="rId14"/>
              </w:objec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＝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position w:val="-8"/>
              </w:rPr>
              <w:object w:dxaOrig="680" w:dyaOrig="360" w14:anchorId="510C123B">
                <v:shape id="_x0000_i1032" type="#_x0000_t75" style="width:29.25pt;height:15.75pt" o:ole=""/>
                <o:OLEObject Type="Embed" ProgID="Equation.DSMT4" ShapeID="_x0000_i1032" DrawAspect="Content" ObjectID="_1716355756" r:id="rId15"/>
              </w:objec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演練根式的乘法運算並能比較根式的大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8.利用運算規律說明根式的除法</w:t>
            </w:r>
          </w:p>
          <w:p w:rsidR="00CE55D5" w:rsidRPr="006003BE" w:rsidRDefault="00CE55D5" w:rsidP="00BF3E61">
            <w:pPr>
              <w:adjustRightInd w:val="0"/>
              <w:snapToGrid w:val="0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position w:val="-8"/>
              </w:rPr>
              <w:object w:dxaOrig="380" w:dyaOrig="360" w14:anchorId="57244EC1">
                <v:shape id="_x0000_i1033" type="#_x0000_t75" style="width:15.75pt;height:15.75pt" o:ole=""/>
                <o:OLEObject Type="Embed" ProgID="Equation.DSMT4" ShapeID="_x0000_i1033" DrawAspect="Content" ObjectID="_1716355757" r:id="rId16"/>
              </w:objec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÷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position w:val="-8"/>
              </w:rPr>
              <w:object w:dxaOrig="380" w:dyaOrig="360" w14:anchorId="26EE1C7B">
                <v:shape id="_x0000_i1034" type="#_x0000_t75" style="width:15.75pt;height:15.75pt" o:ole=""/>
                <o:OLEObject Type="Embed" ProgID="Equation.DSMT4" ShapeID="_x0000_i1034" DrawAspect="Content" ObjectID="_1716355758" r:id="rId17"/>
              </w:objec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＝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position w:val="-28"/>
              </w:rPr>
              <w:object w:dxaOrig="420" w:dyaOrig="720" w14:anchorId="17C75069">
                <v:shape id="_x0000_i1035" type="#_x0000_t75" style="width:18pt;height:30.75pt" o:ole=""/>
                <o:OLEObject Type="Embed" ProgID="Equation.DSMT4" ShapeID="_x0000_i1035" DrawAspect="Content" ObjectID="_1716355759" r:id="rId18"/>
              </w:objec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＝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position w:val="-26"/>
              </w:rPr>
              <w:object w:dxaOrig="420" w:dyaOrig="700" w14:anchorId="546488B0">
                <v:shape id="_x0000_i1036" type="#_x0000_t75" style="width:18pt;height:30pt" o:ole=""/>
                <o:OLEObject Type="Embed" ProgID="Equation.DSMT4" ShapeID="_x0000_i1036" DrawAspect="Content" ObjectID="_1716355760" r:id="rId19"/>
              </w:objec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＝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position w:val="-8"/>
              </w:rPr>
              <w:object w:dxaOrig="700" w:dyaOrig="360" w14:anchorId="2FDC98C9">
                <v:shape id="_x0000_i1037" type="#_x0000_t75" style="width:30pt;height:15.75pt" o:ole=""/>
                <o:OLEObject Type="Embed" ProgID="Equation.DSMT4" ShapeID="_x0000_i1037" DrawAspect="Content" ObjectID="_1716355761" r:id="rId20"/>
              </w:objec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利用正方形的面積說明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最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簡根式的定義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判別一個根式是否為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最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簡根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將已寫成標準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分解式的根式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化為最簡根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7.將任意根式寫為標準分解式，再化為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最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簡根式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作業繳交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命題系統光碟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九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Pr="00500692" w:rsidRDefault="00CE55D5" w:rsidP="00AF207A">
            <w:pPr>
              <w:jc w:val="center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10/2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4</w:t>
            </w: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-10/2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8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8-1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二次方根：二次方根的意義；根式的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化簡及四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則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運算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n-IV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二次方根的意義、符號與根式的四則運算，並能運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第2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方根與畢氏定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-2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根式的運算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說明有理化分母的原因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2.藉由有理化分母將一個根式化為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最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簡根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計算根式的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乘除運算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，並將結果化為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最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簡根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熟練根式的運算規則與應用，求出近似值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說明同類方根的意義與合併方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演練根式的加減運算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7.應用根式的運算規則進行根式的四則運算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8.應用完全平方公式進行根式的運算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9.應用平方差公式進行根式的運算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0.應用平方差公式有理化分母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觀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（課本的隨堂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資料蒐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作業繳交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lastRenderedPageBreak/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十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Pr="00500692" w:rsidRDefault="00CE55D5" w:rsidP="00AF207A">
            <w:pPr>
              <w:jc w:val="center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1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0</w:t>
            </w: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/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3</w:t>
            </w: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1-11/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4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S-8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畢氏定理：畢氏定理（勾股弦定理、商高定理）的意義及其數學史；畢氏定理在生活上的應用；三邊長滿足畢氏定理的三角形必定是直角三角形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s-IV-7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畢氏定理與其逆敘述，並能應用於數學解題與日常生活的問題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9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2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方根與畢氏定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-3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畢氏定理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由數學史與直角三角形三邊的正方形面積圖示，推導出畢氏定理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認識其他的畢氏定理證明方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應用畢氏定理，由直角三角形的兩股長求出其斜邊長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應用畢氏定理，由直角三角形的斜邊與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一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股長求出另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一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股長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4.應用畢氏定理，由直角三角形的複合圖形求股長與斜邊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5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應用畢氏定理，求直角三角形中斜邊上的高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觀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資料蒐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作業繳交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7.命題系統光碟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生命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生J5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覺察生活中的各種迷思，在生活作息、健康促進、飲食運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動、休閒娛樂、人我關係等課題上進行價值思辨，尋求解決之道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十一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Pr="002C51DD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11/7-11/11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 w:hint="eastAsia"/>
                <w:color w:val="auto"/>
              </w:rPr>
              <w:t>S-8-6 畢氏定理：畢氏定理（勾股弦定理、商高定理）的意義及其數學史；畢氏定理在生活上的應用；三邊長滿足畢氏定理的三角形必定是直角三角形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G-8-1 直角坐標系上兩點距離公式：直角坐標系上兩點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color w:val="auto"/>
              </w:rPr>
              <w:t>（</w:t>
            </w:r>
            <w:proofErr w:type="spellStart"/>
            <w:r w:rsidRPr="006003BE">
              <w:rPr>
                <w:rFonts w:ascii="標楷體" w:eastAsia="標楷體" w:hAnsi="標楷體"/>
                <w:i/>
                <w:color w:val="auto"/>
              </w:rPr>
              <w:t>a,b</w:t>
            </w:r>
            <w:proofErr w:type="spellEnd"/>
            <w:r w:rsidRPr="006003BE">
              <w:rPr>
                <w:rFonts w:ascii="標楷體" w:eastAsia="標楷體" w:hAnsi="標楷體"/>
                <w:color w:val="auto"/>
              </w:rPr>
              <w:t>）和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</w:rPr>
              <w:t>（</w:t>
            </w:r>
            <w:proofErr w:type="spellStart"/>
            <w:r w:rsidRPr="006003BE">
              <w:rPr>
                <w:rFonts w:ascii="標楷體" w:eastAsia="標楷體" w:hAnsi="標楷體"/>
                <w:i/>
                <w:color w:val="auto"/>
              </w:rPr>
              <w:t>c,d</w:t>
            </w:r>
            <w:proofErr w:type="spellEnd"/>
            <w:r w:rsidRPr="006003BE">
              <w:rPr>
                <w:rFonts w:ascii="標楷體" w:eastAsia="標楷體" w:hAnsi="標楷體"/>
                <w:color w:val="auto"/>
              </w:rPr>
              <w:t>）的距離為</w:t>
            </w:r>
            <w:r w:rsidRPr="006003BE">
              <w:rPr>
                <w:rFonts w:ascii="標楷體" w:eastAsia="標楷體" w:hAnsi="標楷體"/>
                <w:color w:val="auto"/>
                <w:position w:val="-4"/>
              </w:rPr>
              <w:object w:dxaOrig="400" w:dyaOrig="320" w14:anchorId="083CA6F6">
                <v:shape id="_x0000_i1038" type="#_x0000_t75" style="width:15.75pt;height:14.25pt" o:ole=""/>
                <o:OLEObject Type="Embed" ProgID="Equation.DSMT4" ShapeID="_x0000_i1038" DrawAspect="Content" ObjectID="_1716355762" r:id="rId21"/>
              </w:object>
            </w:r>
            <w:r w:rsidRPr="006003BE">
              <w:rPr>
                <w:rFonts w:ascii="標楷體" w:eastAsia="標楷體" w:hAnsi="標楷體"/>
                <w:color w:val="auto"/>
              </w:rPr>
              <w:t>＝</w:t>
            </w:r>
            <w:r w:rsidRPr="006003BE">
              <w:rPr>
                <w:rFonts w:ascii="標楷體" w:eastAsia="標楷體" w:hAnsi="標楷體"/>
                <w:color w:val="auto"/>
                <w:position w:val="-10"/>
              </w:rPr>
              <w:object w:dxaOrig="2100" w:dyaOrig="420" w14:anchorId="19DDF1E1">
                <v:shape id="_x0000_i1039" type="#_x0000_t75" style="width:91.5pt;height:18pt" o:ole=""/>
                <o:OLEObject Type="Embed" ProgID="Equation.DSMT4" ShapeID="_x0000_i1039" DrawAspect="Content" ObjectID="_1716355763" r:id="rId22"/>
              </w:object>
            </w:r>
            <w:r w:rsidRPr="006003BE">
              <w:rPr>
                <w:rFonts w:ascii="標楷體" w:eastAsia="標楷體" w:hAnsi="標楷體"/>
                <w:color w:val="auto"/>
              </w:rPr>
              <w:t>及生活上相關問題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s-IV-7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畢氏定理與其逆敘述，並能應用於數學解題與日常生活的問題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9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2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方根與畢氏定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-3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畢氏定理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 w:hint="eastAsia"/>
                <w:color w:val="auto"/>
              </w:rPr>
              <w:t>1</w:t>
            </w:r>
            <w:r w:rsidRPr="006003BE">
              <w:rPr>
                <w:rFonts w:ascii="標楷體" w:eastAsia="標楷體" w:hAnsi="標楷體"/>
                <w:color w:val="auto"/>
              </w:rPr>
              <w:t>.利用畢氏定理解決生活中的應用問題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應用畢氏定理，求長方形的對角線長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3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利用畢氏定理理解手機尺寸與其面積的關係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4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利用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線上兩點間的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距離公式，計算坐標平面上，在同一水平線（鉛垂線）上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兩點間的距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離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5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利用畢氏定理，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推導出坐標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上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兩點間的距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離公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6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利用距離公式計算坐標平面上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兩點間的距離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作業繳交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人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人J6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正視社會中的各種歧視，並採取行動來關懷與保護弱勢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十二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Pr="002C51DD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11/14-11/18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4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因式分解：因式的意義（限制在二次多項式的一次因式）；二次多項式的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因式分解意義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因式分解的方法：提公因式法；利用乘法公式與十字交乘法因式分解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a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一元二次方程式及其解的意義，能以因式分解和配方法求解和驗算，並能運用到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第3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因式分解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-1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提公因式與乘法公式作因式分解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說明因式與倍式的定義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說明因式分解的定義，並利用除法檢驗兩多項式是否有因式之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關係，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若有並進行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因式分解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說明何謂公因式，進而了解提公因式法因式分解的方法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練習先提單項與先提公因式之因式分解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練習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先變號再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提公因式之因式分解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利用圖形完成因式分解的應用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觀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5.作業繳交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命題系統光碟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lastRenderedPageBreak/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十三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Pr="00747F0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11/21-11/25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4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因式分解：因式的意義（限制在二次多項式的一次因式）；二次多項式的因式分解意義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因式分解的方法：提公因式法；利用乘法公式與十字交乘法因式分解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一元二次方程式及其解的意義，能以因式分解和配方法求解和驗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3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因式分解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-1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提公因式與乘法公式作因式分解、3-2利用十字交乘法因式分解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利用平方差公式，因式分解形如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－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多項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利用完全平方公式，因式分解形如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2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b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或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－2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b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多項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帶領學生發現（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2）（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3）與其展開式各項係數間的關係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帶領學生發現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5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6與（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p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）（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q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）之關係引出形如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c的多項式十字交乘法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熟練形如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c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多項式之十字交乘法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（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項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係數為1）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資料蒐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作業繳交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命題系統光碟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十四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11/28-12/2</w:t>
            </w:r>
          </w:p>
          <w:p w:rsidR="00CE55D5" w:rsidRPr="002C51DD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2C51DD">
              <w:rPr>
                <w:rFonts w:ascii="標楷體" w:eastAsia="標楷體" w:hAnsi="標楷體" w:cs="標楷體" w:hint="eastAsia"/>
                <w:color w:val="FF0000"/>
                <w:sz w:val="18"/>
                <w:szCs w:val="18"/>
              </w:rPr>
              <w:t>(段考</w:t>
            </w:r>
            <w:proofErr w:type="gramStart"/>
            <w:r w:rsidRPr="002C51DD">
              <w:rPr>
                <w:rFonts w:ascii="標楷體" w:eastAsia="標楷體" w:hAnsi="標楷體" w:cs="標楷體" w:hint="eastAsia"/>
                <w:color w:val="FF0000"/>
                <w:sz w:val="18"/>
                <w:szCs w:val="18"/>
              </w:rPr>
              <w:t>週</w:t>
            </w:r>
            <w:proofErr w:type="gramEnd"/>
            <w:r w:rsidRPr="002C51DD">
              <w:rPr>
                <w:rFonts w:ascii="標楷體" w:eastAsia="標楷體" w:hAnsi="標楷體" w:cs="標楷體" w:hint="eastAsia"/>
                <w:color w:val="FF0000"/>
                <w:sz w:val="18"/>
                <w:szCs w:val="18"/>
              </w:rPr>
              <w:t>暫定)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4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因式分解：因式的意義（限制在二次多項式的一次因式）；二次多項式的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因式分解意義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5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因式分解的方法：提公因式法；利用乘法公式與十字交乘法因式分解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a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一元二次方程式及其解的意義，能以因式分解和配方法求解和驗算，並能運用到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第3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因式分解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-2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利用十字交乘法因式分解（第二次段考）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1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帶領學生發現（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5）（3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1）與其展開式各項係數間的關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係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帶領學生發現3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16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5與（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p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q）（</w:t>
            </w:r>
            <w:proofErr w:type="spellStart"/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rx</w:t>
            </w:r>
            <w:proofErr w:type="spell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s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）之關係引出形如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c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多項式之十字交乘法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3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熟練形如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a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c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多項式之十字交乘法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（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項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係數不為1）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4.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比較十字交乘法與乘法公式進行因式分解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1.紙筆測驗（數學段考精選、數學段考即時通、課習段考複習卷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3.觀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資料蒐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作業繳交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7.命題系統光碟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lastRenderedPageBreak/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法治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法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認識民事、刑事、行政法的基本原則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993C21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  <w:proofErr w:type="gramStart"/>
            <w:r>
              <w:rPr>
                <w:rFonts w:ascii="標楷體" w:eastAsia="標楷體" w:hAnsi="標楷體" w:cs="標楷體" w:hint="eastAsia"/>
                <w:sz w:val="24"/>
                <w:szCs w:val="24"/>
              </w:rPr>
              <w:lastRenderedPageBreak/>
              <w:t>線上教學</w:t>
            </w:r>
            <w:proofErr w:type="gramEnd"/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十五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Pr="00500692" w:rsidRDefault="00CE55D5" w:rsidP="00AF207A">
            <w:pPr>
              <w:jc w:val="center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12/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5</w:t>
            </w: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-12/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9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意義：一元二次方程式及其解，具體情境中列出一元二次方程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7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解法與應用：利用因式分解、配方法、公式解一元二次方程式；應用問題；使用計算機計算一元二次方程式根的近似值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一元二次方程式及其解的意義，能以因式分解和配方法求解和驗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4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一元二次方程式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-1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因式分解法解一元二次方程式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說明一元二次方程式的定義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說明一元二次方程式解的意義與判別一元二次方程式的解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說明一元二次方程式因式分解後可求出其解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練習提出公因式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因式分解法求一元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方程式的解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練習以乘法公式因式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因式分解法求一元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方程式的解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理解重根的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意義與出現時機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資料蒐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作業繳交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命題系統光碟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十六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Pr="00500692" w:rsidRDefault="00CE55D5" w:rsidP="00AF207A">
            <w:pPr>
              <w:jc w:val="center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12/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12</w:t>
            </w: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-12/1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3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意義：一元二次方程式及其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解，具體情境中列出一元二次方程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7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解法與應用：利用因式分解、配方法、公式解一元二次方程式；應用問題；使用計算機計算一元二次方程式根的近似值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a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一元二次方程式及其解的意義，能以因式分解和配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方法求解和驗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第4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一元二次方程式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-1因式分解法解一元二次方程式、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-2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配方法與公式解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練習十字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交乘因式分解法求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一元二次方程式的解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2.已知一元二次方程式的一個解，求另外一個解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利用平方根的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概念解形如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（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ax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b</w:t>
            </w:r>
            <w:r w:rsidRPr="006003BE">
              <w:rPr>
                <w:rFonts w:ascii="標楷體" w:eastAsia="標楷體" w:hAnsi="標楷體"/>
                <w:color w:val="auto"/>
              </w:rPr>
              <w:t>）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color w:val="auto"/>
              </w:rPr>
              <w:t>＝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c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一元二次方程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利用正方形面積圖式與貼紙附件，理解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i/>
                <w:color w:val="auto"/>
              </w:rPr>
              <w:t>mx</w:t>
            </w:r>
            <w:r w:rsidRPr="006003BE">
              <w:rPr>
                <w:rFonts w:ascii="標楷體" w:eastAsia="標楷體" w:hAnsi="標楷體"/>
                <w:color w:val="auto"/>
              </w:rPr>
              <w:t>的式子須加上多少常數即可形成完全平方式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觀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口頭回答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作業繳交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lastRenderedPageBreak/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十七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Pr="008237AB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12/19-12/23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意義：一元二次方程式及其解，具體情境中列出一元二次方程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7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解法與應用：利用因式分解、配方法、公式解一元二次方程式；應用問題；使用計算機計算一元二次方程式根的近似值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一元二次方程式及其解的意義，能以因式分解和配方法求解和驗算，並能運用到日常生活的情境解決問題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4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一元二次方程式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-2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配方法與公式解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以實例說明何謂配方法，並熟練實際演練填入一個常數將式子配成完全平方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歸納出完全平方式一次項係數與常數項之關係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說明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項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係數為1的一元二次方程式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x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  <w:vertAlign w:val="superscript"/>
              </w:rPr>
              <w:t>2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bx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＋</w:t>
            </w:r>
            <w:r w:rsidRPr="006003BE">
              <w:rPr>
                <w:rFonts w:ascii="標楷體" w:eastAsia="標楷體" w:hAnsi="標楷體"/>
                <w:bCs/>
                <w:i/>
                <w:snapToGrid w:val="0"/>
                <w:color w:val="auto"/>
              </w:rPr>
              <w:t>c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的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配方法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實際演練利用配方法解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項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係數為1的一元二次方程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5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演練配方法的延伸應用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6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實際演練利用配方法解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二次項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係數不為1的一元二次方程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7.一元二次方程式</w:t>
            </w:r>
            <w:proofErr w:type="gramStart"/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的重根與</w:t>
            </w:r>
            <w:proofErr w:type="gramEnd"/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無解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8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.利用配方法推導一元二次方程式根的公式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觀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作業繳交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lastRenderedPageBreak/>
              <w:t>第十八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Pr="00500692" w:rsidRDefault="00CE55D5" w:rsidP="00AF207A">
            <w:pPr>
              <w:jc w:val="center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12/2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6</w:t>
            </w: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-12/3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0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意義：一元二次方程式及其解，具體情境中列出一元二次方程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7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解法與應用：利用因式分解、配方法、公式解一元二次方程式；應用問題；使用計算機計算一元二次方程式根的近似值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一元二次方程式及其解的意義，能以因式分解和配方法求解和驗算，並能運用到日常生活的情境解決問題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9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4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一元二次方程式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-2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配方法與公式解、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-3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應用問題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利用配方法推導一元二次方程式根的公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由平方根的概念知道一元二次方程式的解可為相異兩根、重根或無解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判別式的介紹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利用公式解，分別依判別式大於0、等於或小於0，求一元二次方程式的解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使用計算機，求出一元二次方程式解的近似值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理解利用一元二次方程式解應用問題的步驟。</w:t>
            </w:r>
          </w:p>
          <w:p w:rsidR="00CE55D5" w:rsidRPr="006003BE" w:rsidRDefault="00CE55D5" w:rsidP="00BF3E61">
            <w:pPr>
              <w:tabs>
                <w:tab w:val="left" w:pos="795"/>
              </w:tabs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7.利用一元二次方程式解決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支付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問題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資料蒐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作業繳交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命題系統光碟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生涯規劃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涯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觀察自己的能力與興趣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涯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J6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建立對於未來生涯的願景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十九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1/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2</w:t>
            </w:r>
            <w:r w:rsidRPr="0040558A">
              <w:rPr>
                <w:rFonts w:ascii="標楷體" w:eastAsia="標楷體" w:hAnsi="標楷體" w:cs="標楷體" w:hint="eastAsia"/>
                <w:color w:val="auto"/>
                <w:szCs w:val="24"/>
              </w:rPr>
              <w:t>-1/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6</w:t>
            </w:r>
          </w:p>
          <w:p w:rsidR="00CE55D5" w:rsidRPr="00500692" w:rsidRDefault="00CE55D5" w:rsidP="00AF207A">
            <w:pPr>
              <w:jc w:val="center"/>
              <w:rPr>
                <w:rFonts w:ascii="標楷體" w:eastAsia="標楷體" w:hAnsi="標楷體" w:cs="標楷體"/>
                <w:color w:val="FF0000"/>
                <w:sz w:val="24"/>
                <w:szCs w:val="24"/>
              </w:rPr>
            </w:pPr>
            <w:r w:rsidRPr="00EF763C">
              <w:rPr>
                <w:rFonts w:ascii="標楷體" w:eastAsia="標楷體" w:hAnsi="標楷體" w:cs="標楷體" w:hint="eastAsia"/>
                <w:color w:val="FF0000"/>
                <w:szCs w:val="24"/>
              </w:rPr>
              <w:t>1/2元旦補假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意義：一元二次方程式及其解，具體情境中列出一元二次方程式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A-8-7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一元二次方程式的解法與應用：利用因式分解、配方法、公式解一元二次方程式；應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用問題；使用計算機計算一元二次方程式根的近似值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a-IV-6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一元二次方程式及其解的意義，能以因式分解和配方法求解和驗算，並能運用到日常生活的情境解決問題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9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使用計算機計算比值、複雜的數式、小數或根式等四則運算與三角比的近似值問題，並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第4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一元二次方程式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-3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應用問題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利用一元二次方程式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>做整數的計算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解決數的平方問題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利用一元二次方程式解決路寬問題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利用一元二次方程式解決收費問題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使用計算機，求出一元二次方程式解的近似值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作業繳交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命題系統光碟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lastRenderedPageBreak/>
              <w:t>【性別平等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性J4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認識身體自主權相關議題，維護自己與尊重他人的身體自主權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二十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Pr="002C51DD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1/9-1/13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D-8-1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統計資料處理：累積次數、相對次數、累積相對次數折線圖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d-IV-1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常用統計圖表，並能運用簡單統計量分析資料的特性及使用統計軟體的資訊表徵，與人溝通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9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使用計算機計算比值、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第5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統計資料處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統計資料處理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1.藉由兩班的英文成績，說明何謂相對次數與使用時機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2.演練完成相對次數分配表並畫出其折線圖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3.演練由已知的次數分配表製作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成累績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次數分配表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4.理解分組資料的累積次數分配表，並能利用各組的上限值當作橫坐標畫出累積次數分配折線圖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劃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口頭回答（課本的隨堂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作業繳交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命題系統光碟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環境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環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了解生物多樣性及環境承載力的重要性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</w:p>
        </w:tc>
      </w:tr>
      <w:tr w:rsidR="00CE55D5" w:rsidRPr="00500692" w:rsidTr="004C5DAB">
        <w:trPr>
          <w:trHeight w:val="880"/>
          <w:jc w:val="center"/>
        </w:trPr>
        <w:tc>
          <w:tcPr>
            <w:tcW w:w="13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第二十</w:t>
            </w: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一</w:t>
            </w:r>
            <w:proofErr w:type="gramStart"/>
            <w:r w:rsidRPr="00CF4282">
              <w:rPr>
                <w:rFonts w:ascii="標楷體" w:eastAsia="標楷體" w:hAnsi="標楷體" w:cs="標楷體"/>
                <w:color w:val="auto"/>
                <w:szCs w:val="24"/>
              </w:rPr>
              <w:t>週</w:t>
            </w:r>
            <w:proofErr w:type="gramEnd"/>
          </w:p>
          <w:p w:rsidR="00CE55D5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Cs w:val="24"/>
              </w:rPr>
              <w:t>1/16-1/20</w:t>
            </w:r>
          </w:p>
          <w:p w:rsidR="00CE55D5" w:rsidRPr="00CF4282" w:rsidRDefault="00CE55D5" w:rsidP="00AF207A">
            <w:pPr>
              <w:jc w:val="center"/>
              <w:rPr>
                <w:rFonts w:ascii="標楷體" w:eastAsia="標楷體" w:hAnsi="標楷體" w:cs="標楷體"/>
                <w:color w:val="auto"/>
                <w:szCs w:val="24"/>
              </w:rPr>
            </w:pPr>
            <w:r w:rsidRPr="002C51DD">
              <w:rPr>
                <w:rFonts w:ascii="標楷體" w:eastAsia="標楷體" w:hAnsi="標楷體" w:cs="標楷體" w:hint="eastAsia"/>
                <w:color w:val="FF0000"/>
                <w:sz w:val="18"/>
                <w:szCs w:val="18"/>
              </w:rPr>
              <w:t>(段考</w:t>
            </w:r>
            <w:proofErr w:type="gramStart"/>
            <w:r w:rsidRPr="002C51DD">
              <w:rPr>
                <w:rFonts w:ascii="標楷體" w:eastAsia="標楷體" w:hAnsi="標楷體" w:cs="標楷體" w:hint="eastAsia"/>
                <w:color w:val="FF0000"/>
                <w:sz w:val="18"/>
                <w:szCs w:val="18"/>
              </w:rPr>
              <w:t>週</w:t>
            </w:r>
            <w:proofErr w:type="gramEnd"/>
            <w:r w:rsidRPr="002C51DD">
              <w:rPr>
                <w:rFonts w:ascii="標楷體" w:eastAsia="標楷體" w:hAnsi="標楷體" w:cs="標楷體" w:hint="eastAsia"/>
                <w:color w:val="FF0000"/>
                <w:sz w:val="18"/>
                <w:szCs w:val="18"/>
              </w:rPr>
              <w:t>暫定</w:t>
            </w:r>
            <w:r>
              <w:rPr>
                <w:rFonts w:ascii="標楷體" w:eastAsia="標楷體" w:hAnsi="標楷體" w:cs="標楷體" w:hint="eastAsia"/>
                <w:color w:val="FF0000"/>
                <w:sz w:val="18"/>
                <w:szCs w:val="18"/>
              </w:rPr>
              <w:t>；1/18暫定休業式</w:t>
            </w:r>
            <w:r w:rsidRPr="002C51DD">
              <w:rPr>
                <w:rFonts w:ascii="標楷體" w:eastAsia="標楷體" w:hAnsi="標楷體" w:cs="標楷體" w:hint="eastAsia"/>
                <w:color w:val="FF0000"/>
                <w:sz w:val="18"/>
                <w:szCs w:val="18"/>
              </w:rPr>
              <w:t>)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D-8-1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統計資料處理：累積次數、相對次數、累積相對次數折線圖。</w:t>
            </w:r>
          </w:p>
        </w:tc>
        <w:tc>
          <w:tcPr>
            <w:tcW w:w="155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d-IV-1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常用統計圖表，並能運用簡單統計量分析資料的特性及使用統計軟體的資訊表徵，與人溝通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n-IV-9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使用計算機計算比值、</w:t>
            </w:r>
            <w:r w:rsidRPr="006003BE">
              <w:rPr>
                <w:rFonts w:ascii="標楷體" w:eastAsia="標楷體" w:hAnsi="標楷體"/>
                <w:color w:val="auto"/>
              </w:rPr>
              <w:lastRenderedPageBreak/>
              <w:t>複雜的數式、小數或根式等四則運算與三角比的近似值問題，並能理解計算機可能產生誤差。</w:t>
            </w:r>
          </w:p>
        </w:tc>
        <w:tc>
          <w:tcPr>
            <w:tcW w:w="297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第5章</w:t>
            </w:r>
            <w:r w:rsidRPr="006003BE">
              <w:rPr>
                <w:rFonts w:ascii="標楷體" w:eastAsia="標楷體" w:hAnsi="標楷體" w:hint="eastAsia"/>
                <w:bCs/>
                <w:snapToGrid w:val="0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統計資料處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統計資料處理（第三次段考）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1.說明由已知的相對次數分配表製作</w:t>
            </w:r>
            <w:proofErr w:type="gramStart"/>
            <w:r w:rsidRPr="006003BE">
              <w:rPr>
                <w:rFonts w:ascii="標楷體" w:eastAsia="標楷體" w:hAnsi="標楷體"/>
                <w:color w:val="auto"/>
              </w:rPr>
              <w:t>成累績</w:t>
            </w:r>
            <w:proofErr w:type="gramEnd"/>
            <w:r w:rsidRPr="006003BE">
              <w:rPr>
                <w:rFonts w:ascii="標楷體" w:eastAsia="標楷體" w:hAnsi="標楷體"/>
                <w:color w:val="auto"/>
              </w:rPr>
              <w:t>相對次數分配表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2.理解分組資料的累積項對次數分配表，並能利用各組的上限值當作橫坐標畫出累積相對次數分配折線圖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lastRenderedPageBreak/>
              <w:t>3.利用計算機，完成大筆資料的累積相對次數分配表。</w:t>
            </w:r>
          </w:p>
          <w:p w:rsidR="00CE55D5" w:rsidRPr="006003BE" w:rsidRDefault="00CE55D5" w:rsidP="00BF3E61">
            <w:pPr>
              <w:adjustRightInd w:val="0"/>
              <w:snapToGrid w:val="0"/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4.判讀生活中的累積相對次數分配折線圖，並解決相關問題。</w:t>
            </w:r>
          </w:p>
        </w:tc>
        <w:tc>
          <w:tcPr>
            <w:tcW w:w="70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center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4</w:t>
            </w:r>
          </w:p>
        </w:tc>
        <w:tc>
          <w:tcPr>
            <w:tcW w:w="22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平面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習作教用版</w:t>
            </w:r>
            <w:proofErr w:type="gramEnd"/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</w:t>
            </w:r>
            <w:proofErr w:type="gramStart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備課用</w:t>
            </w:r>
            <w:proofErr w:type="gramEnd"/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書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數位類：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教學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命題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課程計畫光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翰林我的網</w:t>
            </w:r>
          </w:p>
        </w:tc>
        <w:tc>
          <w:tcPr>
            <w:tcW w:w="1417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1.紙筆測驗（數學段考精選、數學段考即時通、課習段考複習卷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2.小組討論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3.觀察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4.口頭回答（課本的隨堂</w:t>
            </w: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lastRenderedPageBreak/>
              <w:t>練習）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5.資料蒐集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6.作業繳交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bCs/>
                <w:snapToGrid w:val="0"/>
                <w:color w:val="auto"/>
              </w:rPr>
              <w:t>7.命題系統光碟</w:t>
            </w:r>
          </w:p>
        </w:tc>
        <w:tc>
          <w:tcPr>
            <w:tcW w:w="155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20" w:type="dxa"/>
              <w:bottom w:w="100" w:type="dxa"/>
              <w:right w:w="20" w:type="dxa"/>
            </w:tcMar>
          </w:tcPr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lastRenderedPageBreak/>
              <w:t>【閱讀素養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閱J3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解學科知識內的重要詞彙的意涵，並懂得如何運用該詞彙與他人進行溝通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品德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lastRenderedPageBreak/>
              <w:t>品J1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溝通合作與和諧人際關係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品J8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理性溝通與問題解決。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  <w:bCs/>
                <w:snapToGrid w:val="0"/>
              </w:rPr>
            </w:pPr>
            <w:r w:rsidRPr="006003BE">
              <w:rPr>
                <w:rFonts w:ascii="標楷體" w:eastAsia="標楷體" w:hAnsi="標楷體"/>
                <w:b/>
                <w:bCs/>
                <w:snapToGrid w:val="0"/>
                <w:color w:val="auto"/>
              </w:rPr>
              <w:t>【家庭教育】</w:t>
            </w:r>
          </w:p>
          <w:p w:rsidR="00CE55D5" w:rsidRPr="006003BE" w:rsidRDefault="00CE55D5" w:rsidP="00BF3E61">
            <w:pPr>
              <w:spacing w:line="260" w:lineRule="exact"/>
              <w:jc w:val="left"/>
              <w:rPr>
                <w:rFonts w:ascii="標楷體" w:eastAsia="標楷體" w:hAnsi="標楷體"/>
              </w:rPr>
            </w:pPr>
            <w:r w:rsidRPr="006003BE">
              <w:rPr>
                <w:rFonts w:ascii="標楷體" w:eastAsia="標楷體" w:hAnsi="標楷體"/>
                <w:color w:val="auto"/>
              </w:rPr>
              <w:t>家J2</w:t>
            </w:r>
            <w:r w:rsidRPr="006003BE">
              <w:rPr>
                <w:rFonts w:ascii="標楷體" w:eastAsia="標楷體" w:hAnsi="標楷體" w:hint="eastAsia"/>
                <w:color w:val="auto"/>
              </w:rPr>
              <w:t xml:space="preserve"> </w:t>
            </w:r>
            <w:r w:rsidRPr="006003BE">
              <w:rPr>
                <w:rFonts w:ascii="標楷體" w:eastAsia="標楷體" w:hAnsi="標楷體"/>
                <w:color w:val="auto"/>
              </w:rPr>
              <w:t>探討社會與自然環境對個人及家庭的影響。</w:t>
            </w:r>
          </w:p>
        </w:tc>
        <w:tc>
          <w:tcPr>
            <w:tcW w:w="178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55D5" w:rsidRPr="006003BE" w:rsidRDefault="00993C21" w:rsidP="00BF3E61">
            <w:pPr>
              <w:adjustRightInd w:val="0"/>
              <w:snapToGrid w:val="0"/>
              <w:spacing w:line="0" w:lineRule="atLeast"/>
              <w:ind w:hanging="7"/>
              <w:jc w:val="left"/>
              <w:rPr>
                <w:rFonts w:ascii="標楷體" w:eastAsia="標楷體" w:hAnsi="標楷體" w:cs="標楷體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sz w:val="24"/>
                <w:szCs w:val="24"/>
              </w:rPr>
              <w:lastRenderedPageBreak/>
              <w:t>線上教學</w:t>
            </w:r>
            <w:bookmarkStart w:id="0" w:name="_GoBack"/>
            <w:bookmarkEnd w:id="0"/>
          </w:p>
        </w:tc>
      </w:tr>
    </w:tbl>
    <w:p w:rsidR="00E41D93" w:rsidRDefault="00E41D93" w:rsidP="00E41D93">
      <w:pPr>
        <w:ind w:firstLine="0"/>
        <w:rPr>
          <w:rFonts w:ascii="標楷體" w:eastAsia="標楷體" w:hAnsi="標楷體" w:cs="標楷體"/>
          <w:color w:val="auto"/>
          <w:sz w:val="24"/>
          <w:szCs w:val="24"/>
        </w:rPr>
      </w:pPr>
      <w:r>
        <w:rPr>
          <w:rFonts w:ascii="標楷體" w:eastAsia="標楷體" w:hAnsi="標楷體" w:cs="標楷體" w:hint="eastAsia"/>
          <w:color w:val="auto"/>
          <w:sz w:val="24"/>
          <w:szCs w:val="24"/>
        </w:rPr>
        <w:t>七、本課程是否有校外人士協助教學</w:t>
      </w:r>
    </w:p>
    <w:p w:rsidR="00E41D93" w:rsidRDefault="00CE55D5" w:rsidP="00E41D93">
      <w:pPr>
        <w:rPr>
          <w:rFonts w:ascii="標楷體" w:eastAsia="標楷體" w:hAnsi="標楷體" w:cs="標楷體"/>
          <w:color w:val="auto"/>
          <w:sz w:val="24"/>
          <w:szCs w:val="24"/>
        </w:rPr>
      </w:pPr>
      <w:proofErr w:type="gramStart"/>
      <w:r w:rsidRPr="00903674">
        <w:rPr>
          <w:rFonts w:ascii="標楷體" w:eastAsia="標楷體" w:hAnsi="標楷體" w:cs="標楷體"/>
          <w:color w:val="auto"/>
          <w:sz w:val="24"/>
          <w:szCs w:val="24"/>
        </w:rPr>
        <w:t>■</w:t>
      </w:r>
      <w:r w:rsidR="00E41D93">
        <w:rPr>
          <w:rFonts w:ascii="標楷體" w:eastAsia="標楷體" w:hAnsi="標楷體" w:cs="標楷體" w:hint="eastAsia"/>
          <w:color w:val="auto"/>
          <w:sz w:val="24"/>
          <w:szCs w:val="24"/>
        </w:rPr>
        <w:t>否</w:t>
      </w:r>
      <w:proofErr w:type="gramEnd"/>
      <w:r w:rsidR="00E41D93">
        <w:rPr>
          <w:rFonts w:ascii="標楷體" w:eastAsia="標楷體" w:hAnsi="標楷體" w:cs="標楷體" w:hint="eastAsia"/>
          <w:color w:val="auto"/>
          <w:sz w:val="24"/>
          <w:szCs w:val="24"/>
        </w:rPr>
        <w:t>，全學年都沒有(</w:t>
      </w:r>
      <w:proofErr w:type="gramStart"/>
      <w:r w:rsidR="00E41D93">
        <w:rPr>
          <w:rFonts w:ascii="標楷體" w:eastAsia="標楷體" w:hAnsi="標楷體" w:cs="標楷體" w:hint="eastAsia"/>
          <w:color w:val="auto"/>
          <w:sz w:val="24"/>
          <w:szCs w:val="24"/>
        </w:rPr>
        <w:t>以下免</w:t>
      </w:r>
      <w:proofErr w:type="gramEnd"/>
      <w:r w:rsidR="00E41D93">
        <w:rPr>
          <w:rFonts w:ascii="標楷體" w:eastAsia="標楷體" w:hAnsi="標楷體" w:cs="標楷體" w:hint="eastAsia"/>
          <w:color w:val="auto"/>
          <w:sz w:val="24"/>
          <w:szCs w:val="24"/>
        </w:rPr>
        <w:t>填)</w:t>
      </w:r>
    </w:p>
    <w:p w:rsidR="00E41D93" w:rsidRDefault="00E41D93" w:rsidP="00E41D93">
      <w:pPr>
        <w:rPr>
          <w:rFonts w:ascii="標楷體" w:eastAsia="標楷體" w:hAnsi="標楷體" w:cs="標楷體"/>
          <w:color w:val="auto"/>
          <w:sz w:val="24"/>
          <w:szCs w:val="24"/>
        </w:rPr>
      </w:pPr>
      <w:r>
        <w:rPr>
          <w:rFonts w:ascii="標楷體" w:eastAsia="標楷體" w:hAnsi="標楷體" w:cs="標楷體" w:hint="eastAsia"/>
          <w:color w:val="auto"/>
          <w:sz w:val="24"/>
          <w:szCs w:val="24"/>
        </w:rPr>
        <w:t>□有，部分班級，實施的班級為：___________</w:t>
      </w:r>
    </w:p>
    <w:p w:rsidR="00E41D93" w:rsidRDefault="00E41D93" w:rsidP="00E41D93">
      <w:pPr>
        <w:rPr>
          <w:rFonts w:ascii="標楷體" w:eastAsia="標楷體" w:hAnsi="標楷體" w:cs="標楷體"/>
          <w:color w:val="auto"/>
          <w:sz w:val="24"/>
          <w:szCs w:val="24"/>
        </w:rPr>
      </w:pPr>
      <w:r>
        <w:rPr>
          <w:rFonts w:ascii="標楷體" w:eastAsia="標楷體" w:hAnsi="標楷體" w:cs="標楷體" w:hint="eastAsia"/>
          <w:color w:val="auto"/>
          <w:sz w:val="24"/>
          <w:szCs w:val="24"/>
        </w:rPr>
        <w:t>□有，全學年實施</w:t>
      </w:r>
    </w:p>
    <w:tbl>
      <w:tblPr>
        <w:tblStyle w:val="aff7"/>
        <w:tblW w:w="15108" w:type="dxa"/>
        <w:tblInd w:w="-289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292"/>
        <w:gridCol w:w="3416"/>
        <w:gridCol w:w="3513"/>
        <w:gridCol w:w="2296"/>
        <w:gridCol w:w="1399"/>
        <w:gridCol w:w="3192"/>
      </w:tblGrid>
      <w:tr w:rsidR="00E41D93" w:rsidTr="00E41D93">
        <w:tc>
          <w:tcPr>
            <w:tcW w:w="12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E41D93" w:rsidRDefault="00E41D93">
            <w:pPr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教學期程</w:t>
            </w:r>
          </w:p>
        </w:tc>
        <w:tc>
          <w:tcPr>
            <w:tcW w:w="34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E41D93" w:rsidRDefault="00E41D93">
            <w:pPr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校外人士協助之課程大綱</w:t>
            </w:r>
          </w:p>
        </w:tc>
        <w:tc>
          <w:tcPr>
            <w:tcW w:w="351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E41D93" w:rsidRDefault="00E41D93">
            <w:pPr>
              <w:spacing w:before="100" w:beforeAutospacing="1"/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教材形式</w:t>
            </w:r>
          </w:p>
        </w:tc>
        <w:tc>
          <w:tcPr>
            <w:tcW w:w="229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E41D93" w:rsidRDefault="00E41D93">
            <w:pPr>
              <w:spacing w:before="100" w:beforeAutospacing="1"/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教材內容簡介</w:t>
            </w:r>
          </w:p>
        </w:tc>
        <w:tc>
          <w:tcPr>
            <w:tcW w:w="13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E41D93" w:rsidRDefault="00E41D93">
            <w:pPr>
              <w:spacing w:before="100" w:beforeAutospacing="1"/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預期成效</w:t>
            </w:r>
          </w:p>
        </w:tc>
        <w:tc>
          <w:tcPr>
            <w:tcW w:w="31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E41D93" w:rsidRDefault="00E41D93">
            <w:pPr>
              <w:spacing w:before="100" w:beforeAutospacing="1"/>
              <w:ind w:firstLine="0"/>
              <w:jc w:val="center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  <w:r>
              <w:rPr>
                <w:rFonts w:ascii="標楷體" w:eastAsia="標楷體" w:hAnsi="標楷體" w:cs="標楷體" w:hint="eastAsia"/>
                <w:color w:val="auto"/>
                <w:sz w:val="24"/>
                <w:szCs w:val="24"/>
              </w:rPr>
              <w:t>原授課教師角色</w:t>
            </w:r>
          </w:p>
        </w:tc>
      </w:tr>
      <w:tr w:rsidR="00E41D93" w:rsidTr="00E41D93">
        <w:tc>
          <w:tcPr>
            <w:tcW w:w="12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4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51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E41D93" w:rsidRDefault="00E41D93">
            <w:pPr>
              <w:pStyle w:val="Web"/>
              <w:ind w:firstLine="23"/>
              <w:jc w:val="both"/>
              <w:rPr>
                <w:rFonts w:ascii="標楷體" w:eastAsia="標楷體" w:hAnsi="標楷體" w:cs="標楷體"/>
                <w:color w:val="000000"/>
              </w:rPr>
            </w:pPr>
            <w:r>
              <w:rPr>
                <w:rFonts w:ascii="標楷體" w:eastAsia="標楷體" w:hAnsi="標楷體" w:cs="標楷體" w:hint="eastAsia"/>
                <w:color w:val="000000"/>
              </w:rPr>
              <w:t>□簡報□印刷品□影音光碟</w:t>
            </w:r>
          </w:p>
          <w:p w:rsidR="00E41D93" w:rsidRDefault="00E41D93">
            <w:pPr>
              <w:pStyle w:val="Web"/>
              <w:ind w:firstLine="23"/>
              <w:jc w:val="both"/>
              <w:rPr>
                <w:rFonts w:ascii="標楷體" w:eastAsia="標楷體" w:hAnsi="標楷體" w:cs="標楷體"/>
                <w:color w:val="000000"/>
              </w:rPr>
            </w:pPr>
            <w:r>
              <w:rPr>
                <w:rFonts w:ascii="標楷體" w:eastAsia="標楷體" w:hAnsi="標楷體" w:cs="標楷體" w:hint="eastAsia"/>
                <w:color w:val="000000"/>
              </w:rPr>
              <w:t xml:space="preserve">□其他於課程或活動中使用之教學資料，請說明： </w:t>
            </w:r>
          </w:p>
        </w:tc>
        <w:tc>
          <w:tcPr>
            <w:tcW w:w="229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3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1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</w:tr>
      <w:tr w:rsidR="00E41D93" w:rsidTr="00E41D93">
        <w:tc>
          <w:tcPr>
            <w:tcW w:w="12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4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51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229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3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1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</w:tr>
      <w:tr w:rsidR="00E41D93" w:rsidTr="00E41D93">
        <w:tc>
          <w:tcPr>
            <w:tcW w:w="12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4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51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229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139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  <w:tc>
          <w:tcPr>
            <w:tcW w:w="319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E41D93" w:rsidRDefault="00E41D93">
            <w:pPr>
              <w:ind w:firstLine="0"/>
              <w:rPr>
                <w:rFonts w:ascii="標楷體" w:eastAsia="標楷體" w:hAnsi="標楷體" w:cs="標楷體"/>
                <w:color w:val="auto"/>
                <w:sz w:val="24"/>
                <w:szCs w:val="24"/>
              </w:rPr>
            </w:pPr>
          </w:p>
        </w:tc>
      </w:tr>
    </w:tbl>
    <w:p w:rsidR="00E41D93" w:rsidRDefault="00E41D93" w:rsidP="00E41D93">
      <w:pPr>
        <w:rPr>
          <w:rFonts w:ascii="標楷體" w:eastAsia="標楷體" w:hAnsi="標楷體" w:cs="標楷體"/>
          <w:color w:val="auto"/>
          <w:sz w:val="24"/>
          <w:szCs w:val="24"/>
        </w:rPr>
      </w:pPr>
      <w:r>
        <w:rPr>
          <w:rFonts w:ascii="標楷體" w:eastAsia="標楷體" w:hAnsi="標楷體" w:cs="標楷體" w:hint="eastAsia"/>
          <w:color w:val="auto"/>
          <w:sz w:val="24"/>
          <w:szCs w:val="24"/>
        </w:rPr>
        <w:t>*上述欄位皆與校外人士協助教學與活動之申請表一致</w:t>
      </w:r>
    </w:p>
    <w:p w:rsidR="00956B1D" w:rsidRPr="00E41D93" w:rsidRDefault="00956B1D" w:rsidP="00D37619">
      <w:pPr>
        <w:rPr>
          <w:rFonts w:ascii="標楷體" w:eastAsia="標楷體" w:hAnsi="標楷體" w:cs="標楷體"/>
          <w:b/>
          <w:sz w:val="24"/>
          <w:szCs w:val="24"/>
        </w:rPr>
      </w:pPr>
    </w:p>
    <w:sectPr w:rsidR="00956B1D" w:rsidRPr="00E41D93" w:rsidSect="00796C7E">
      <w:pgSz w:w="16839" w:h="11907" w:orient="landscape" w:code="9"/>
      <w:pgMar w:top="851" w:right="1134" w:bottom="851" w:left="1134" w:header="0" w:footer="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D34B6" w:rsidRDefault="00DD34B6">
      <w:r>
        <w:separator/>
      </w:r>
    </w:p>
  </w:endnote>
  <w:endnote w:type="continuationSeparator" w:id="0">
    <w:p w:rsidR="00DD34B6" w:rsidRDefault="00DD34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altName w:val="DF Kai Shu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DFKaiShu-SB-Estd-BF">
    <w:altName w:val="AVGmdBU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26772356"/>
      <w:docPartObj>
        <w:docPartGallery w:val="Page Numbers (Bottom of Page)"/>
        <w:docPartUnique/>
      </w:docPartObj>
    </w:sdtPr>
    <w:sdtEndPr/>
    <w:sdtContent>
      <w:p w:rsidR="002E38B1" w:rsidRDefault="002E38B1">
        <w:pPr>
          <w:pStyle w:val="aff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E55D5" w:rsidRPr="00CE55D5">
          <w:rPr>
            <w:noProof/>
            <w:lang w:val="zh-TW"/>
          </w:rPr>
          <w:t>2</w:t>
        </w:r>
        <w:r>
          <w:fldChar w:fldCharType="end"/>
        </w:r>
      </w:p>
    </w:sdtContent>
  </w:sdt>
  <w:p w:rsidR="009C5A07" w:rsidRDefault="009C5A07">
    <w:pPr>
      <w:tabs>
        <w:tab w:val="center" w:pos="4153"/>
        <w:tab w:val="right" w:pos="8306"/>
      </w:tabs>
      <w:spacing w:after="99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D34B6" w:rsidRDefault="00DD34B6">
      <w:r>
        <w:separator/>
      </w:r>
    </w:p>
  </w:footnote>
  <w:footnote w:type="continuationSeparator" w:id="0">
    <w:p w:rsidR="00DD34B6" w:rsidRDefault="00DD34B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bordersDoNotSurroundHeader/>
  <w:bordersDoNotSurroundFooter/>
  <w:hideSpellingErrors/>
  <w:activeWritingStyle w:appName="MSWord" w:lang="en-US" w:vendorID="64" w:dllVersion="6" w:nlCheck="1" w:checkStyle="1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E1354"/>
    <w:rsid w:val="0000497E"/>
    <w:rsid w:val="00005FB2"/>
    <w:rsid w:val="00006DA2"/>
    <w:rsid w:val="00010F37"/>
    <w:rsid w:val="00014B99"/>
    <w:rsid w:val="00014DA1"/>
    <w:rsid w:val="0001581F"/>
    <w:rsid w:val="00017015"/>
    <w:rsid w:val="00020AF4"/>
    <w:rsid w:val="00026BCF"/>
    <w:rsid w:val="000279DB"/>
    <w:rsid w:val="00031A53"/>
    <w:rsid w:val="00031BC9"/>
    <w:rsid w:val="00033334"/>
    <w:rsid w:val="000346B2"/>
    <w:rsid w:val="00035DBB"/>
    <w:rsid w:val="00040719"/>
    <w:rsid w:val="00045A88"/>
    <w:rsid w:val="00046661"/>
    <w:rsid w:val="00046E11"/>
    <w:rsid w:val="000502B5"/>
    <w:rsid w:val="00052883"/>
    <w:rsid w:val="0005561B"/>
    <w:rsid w:val="00060028"/>
    <w:rsid w:val="00060770"/>
    <w:rsid w:val="00060DFA"/>
    <w:rsid w:val="000619E4"/>
    <w:rsid w:val="00061EC2"/>
    <w:rsid w:val="00065D13"/>
    <w:rsid w:val="0006615D"/>
    <w:rsid w:val="000668B0"/>
    <w:rsid w:val="00076501"/>
    <w:rsid w:val="000766D7"/>
    <w:rsid w:val="00076909"/>
    <w:rsid w:val="00081436"/>
    <w:rsid w:val="00081700"/>
    <w:rsid w:val="0008332E"/>
    <w:rsid w:val="00085DA0"/>
    <w:rsid w:val="0009638F"/>
    <w:rsid w:val="00096419"/>
    <w:rsid w:val="00097C2E"/>
    <w:rsid w:val="000A1997"/>
    <w:rsid w:val="000A3BDE"/>
    <w:rsid w:val="000A544E"/>
    <w:rsid w:val="000A7AF6"/>
    <w:rsid w:val="000B1DEA"/>
    <w:rsid w:val="000B3A25"/>
    <w:rsid w:val="000C03B0"/>
    <w:rsid w:val="000C0FEA"/>
    <w:rsid w:val="000C2DE4"/>
    <w:rsid w:val="000C3028"/>
    <w:rsid w:val="000D26F4"/>
    <w:rsid w:val="000D4140"/>
    <w:rsid w:val="000D6C88"/>
    <w:rsid w:val="000E334A"/>
    <w:rsid w:val="000E67EC"/>
    <w:rsid w:val="000E7B47"/>
    <w:rsid w:val="000F33DD"/>
    <w:rsid w:val="000F6784"/>
    <w:rsid w:val="00105275"/>
    <w:rsid w:val="00107B78"/>
    <w:rsid w:val="00110487"/>
    <w:rsid w:val="001112EF"/>
    <w:rsid w:val="00111853"/>
    <w:rsid w:val="00112170"/>
    <w:rsid w:val="0011580C"/>
    <w:rsid w:val="00115A2F"/>
    <w:rsid w:val="0012196C"/>
    <w:rsid w:val="00123A2D"/>
    <w:rsid w:val="001248B8"/>
    <w:rsid w:val="001265EE"/>
    <w:rsid w:val="00130353"/>
    <w:rsid w:val="001360E9"/>
    <w:rsid w:val="00141E97"/>
    <w:rsid w:val="00143740"/>
    <w:rsid w:val="0014796F"/>
    <w:rsid w:val="00150A4C"/>
    <w:rsid w:val="00156A6B"/>
    <w:rsid w:val="00170D0B"/>
    <w:rsid w:val="00181ACE"/>
    <w:rsid w:val="00181F4E"/>
    <w:rsid w:val="001850A6"/>
    <w:rsid w:val="00187019"/>
    <w:rsid w:val="001918A5"/>
    <w:rsid w:val="00191B20"/>
    <w:rsid w:val="001933CC"/>
    <w:rsid w:val="001948DA"/>
    <w:rsid w:val="00195BA4"/>
    <w:rsid w:val="001A1D6E"/>
    <w:rsid w:val="001A1FDD"/>
    <w:rsid w:val="001A57C5"/>
    <w:rsid w:val="001B04F0"/>
    <w:rsid w:val="001B3ACA"/>
    <w:rsid w:val="001B4EE9"/>
    <w:rsid w:val="001B5CEB"/>
    <w:rsid w:val="001C0AFC"/>
    <w:rsid w:val="001C162B"/>
    <w:rsid w:val="001C44AF"/>
    <w:rsid w:val="001C5493"/>
    <w:rsid w:val="001C5ACF"/>
    <w:rsid w:val="001C7FAA"/>
    <w:rsid w:val="001D0E7F"/>
    <w:rsid w:val="001D293D"/>
    <w:rsid w:val="001D3382"/>
    <w:rsid w:val="001D52A7"/>
    <w:rsid w:val="001E290D"/>
    <w:rsid w:val="001E5752"/>
    <w:rsid w:val="001E6F9A"/>
    <w:rsid w:val="001E724D"/>
    <w:rsid w:val="001F1F5B"/>
    <w:rsid w:val="001F4460"/>
    <w:rsid w:val="00200C15"/>
    <w:rsid w:val="002026C7"/>
    <w:rsid w:val="002028B2"/>
    <w:rsid w:val="002058E2"/>
    <w:rsid w:val="00205A5D"/>
    <w:rsid w:val="00210F9A"/>
    <w:rsid w:val="00214156"/>
    <w:rsid w:val="00214BA9"/>
    <w:rsid w:val="00221BF0"/>
    <w:rsid w:val="00225853"/>
    <w:rsid w:val="00227D43"/>
    <w:rsid w:val="002465A9"/>
    <w:rsid w:val="0025196E"/>
    <w:rsid w:val="00252E0C"/>
    <w:rsid w:val="00263A25"/>
    <w:rsid w:val="002654AE"/>
    <w:rsid w:val="002664FE"/>
    <w:rsid w:val="002670FA"/>
    <w:rsid w:val="00275763"/>
    <w:rsid w:val="00281385"/>
    <w:rsid w:val="00285A39"/>
    <w:rsid w:val="00290376"/>
    <w:rsid w:val="002915C9"/>
    <w:rsid w:val="002920BA"/>
    <w:rsid w:val="00294813"/>
    <w:rsid w:val="002A105E"/>
    <w:rsid w:val="002A156D"/>
    <w:rsid w:val="002A2334"/>
    <w:rsid w:val="002A402E"/>
    <w:rsid w:val="002A422B"/>
    <w:rsid w:val="002A4EAA"/>
    <w:rsid w:val="002A7515"/>
    <w:rsid w:val="002B22C4"/>
    <w:rsid w:val="002B5B91"/>
    <w:rsid w:val="002B79F9"/>
    <w:rsid w:val="002C2C4F"/>
    <w:rsid w:val="002C3B86"/>
    <w:rsid w:val="002C51DD"/>
    <w:rsid w:val="002C6411"/>
    <w:rsid w:val="002D3F86"/>
    <w:rsid w:val="002D7331"/>
    <w:rsid w:val="002E2523"/>
    <w:rsid w:val="002E38B1"/>
    <w:rsid w:val="002E6A41"/>
    <w:rsid w:val="002F535E"/>
    <w:rsid w:val="002F74D8"/>
    <w:rsid w:val="00301426"/>
    <w:rsid w:val="00302525"/>
    <w:rsid w:val="00302B24"/>
    <w:rsid w:val="003054B9"/>
    <w:rsid w:val="00306DEF"/>
    <w:rsid w:val="00310872"/>
    <w:rsid w:val="00314C01"/>
    <w:rsid w:val="00315311"/>
    <w:rsid w:val="00316E9B"/>
    <w:rsid w:val="0032064E"/>
    <w:rsid w:val="00320E8E"/>
    <w:rsid w:val="003219D1"/>
    <w:rsid w:val="00322744"/>
    <w:rsid w:val="00323167"/>
    <w:rsid w:val="00330675"/>
    <w:rsid w:val="00334F63"/>
    <w:rsid w:val="0034044A"/>
    <w:rsid w:val="00342067"/>
    <w:rsid w:val="00355490"/>
    <w:rsid w:val="0035771B"/>
    <w:rsid w:val="00357A06"/>
    <w:rsid w:val="00360009"/>
    <w:rsid w:val="0036459A"/>
    <w:rsid w:val="003646AA"/>
    <w:rsid w:val="003652AB"/>
    <w:rsid w:val="0037137A"/>
    <w:rsid w:val="0037218D"/>
    <w:rsid w:val="00376C12"/>
    <w:rsid w:val="00384845"/>
    <w:rsid w:val="00392A6A"/>
    <w:rsid w:val="0039306C"/>
    <w:rsid w:val="003939AB"/>
    <w:rsid w:val="0039412B"/>
    <w:rsid w:val="00394743"/>
    <w:rsid w:val="00395FB3"/>
    <w:rsid w:val="003A2FAC"/>
    <w:rsid w:val="003B57B2"/>
    <w:rsid w:val="003B59B2"/>
    <w:rsid w:val="003B75E7"/>
    <w:rsid w:val="003B7C4D"/>
    <w:rsid w:val="003C1C07"/>
    <w:rsid w:val="003C1C0A"/>
    <w:rsid w:val="003C7092"/>
    <w:rsid w:val="003D2C05"/>
    <w:rsid w:val="003D2E00"/>
    <w:rsid w:val="003E11DC"/>
    <w:rsid w:val="003F2C64"/>
    <w:rsid w:val="003F7A48"/>
    <w:rsid w:val="00401839"/>
    <w:rsid w:val="0040278C"/>
    <w:rsid w:val="00403CDE"/>
    <w:rsid w:val="00403E10"/>
    <w:rsid w:val="004070BB"/>
    <w:rsid w:val="00415037"/>
    <w:rsid w:val="0042042E"/>
    <w:rsid w:val="00426712"/>
    <w:rsid w:val="00431B0B"/>
    <w:rsid w:val="00433109"/>
    <w:rsid w:val="00434C48"/>
    <w:rsid w:val="00434E3E"/>
    <w:rsid w:val="00440A20"/>
    <w:rsid w:val="00440B21"/>
    <w:rsid w:val="00441B99"/>
    <w:rsid w:val="00444D37"/>
    <w:rsid w:val="00454FAA"/>
    <w:rsid w:val="0046203E"/>
    <w:rsid w:val="00465A21"/>
    <w:rsid w:val="00467F96"/>
    <w:rsid w:val="00470E2B"/>
    <w:rsid w:val="00471A5D"/>
    <w:rsid w:val="00471BCC"/>
    <w:rsid w:val="00474E06"/>
    <w:rsid w:val="00481A87"/>
    <w:rsid w:val="004843EC"/>
    <w:rsid w:val="0048605F"/>
    <w:rsid w:val="00490278"/>
    <w:rsid w:val="00493294"/>
    <w:rsid w:val="004A46BB"/>
    <w:rsid w:val="004A5072"/>
    <w:rsid w:val="004B0A44"/>
    <w:rsid w:val="004B103C"/>
    <w:rsid w:val="004B2A8F"/>
    <w:rsid w:val="004C19F2"/>
    <w:rsid w:val="004C31EE"/>
    <w:rsid w:val="004C409F"/>
    <w:rsid w:val="004C42DD"/>
    <w:rsid w:val="004C5CE7"/>
    <w:rsid w:val="004C5DAB"/>
    <w:rsid w:val="004D048E"/>
    <w:rsid w:val="004D0F9B"/>
    <w:rsid w:val="004D2FAA"/>
    <w:rsid w:val="004D5763"/>
    <w:rsid w:val="004D651E"/>
    <w:rsid w:val="004E43E3"/>
    <w:rsid w:val="004E5581"/>
    <w:rsid w:val="004E6CC7"/>
    <w:rsid w:val="004F1AB5"/>
    <w:rsid w:val="004F2F0B"/>
    <w:rsid w:val="004F40A0"/>
    <w:rsid w:val="004F7550"/>
    <w:rsid w:val="00500692"/>
    <w:rsid w:val="00501758"/>
    <w:rsid w:val="0050252B"/>
    <w:rsid w:val="005048F6"/>
    <w:rsid w:val="00504BCC"/>
    <w:rsid w:val="00507327"/>
    <w:rsid w:val="005103D7"/>
    <w:rsid w:val="00517FDB"/>
    <w:rsid w:val="00524F98"/>
    <w:rsid w:val="005336C0"/>
    <w:rsid w:val="0053472D"/>
    <w:rsid w:val="00540EB2"/>
    <w:rsid w:val="00543640"/>
    <w:rsid w:val="00543FDF"/>
    <w:rsid w:val="00550328"/>
    <w:rsid w:val="005528F3"/>
    <w:rsid w:val="0055297F"/>
    <w:rsid w:val="005533E5"/>
    <w:rsid w:val="005571F5"/>
    <w:rsid w:val="00570442"/>
    <w:rsid w:val="00573E05"/>
    <w:rsid w:val="00575BF8"/>
    <w:rsid w:val="00586943"/>
    <w:rsid w:val="005902DD"/>
    <w:rsid w:val="005A3DF5"/>
    <w:rsid w:val="005A4D9A"/>
    <w:rsid w:val="005B1A2D"/>
    <w:rsid w:val="005B39AB"/>
    <w:rsid w:val="005B3F5F"/>
    <w:rsid w:val="005B4FE2"/>
    <w:rsid w:val="005B69DE"/>
    <w:rsid w:val="005B722E"/>
    <w:rsid w:val="005C10D9"/>
    <w:rsid w:val="005C62F3"/>
    <w:rsid w:val="005D0143"/>
    <w:rsid w:val="005D2CCD"/>
    <w:rsid w:val="005D6008"/>
    <w:rsid w:val="005D74BC"/>
    <w:rsid w:val="005D7AB8"/>
    <w:rsid w:val="005E6CDD"/>
    <w:rsid w:val="005F1B74"/>
    <w:rsid w:val="005F562B"/>
    <w:rsid w:val="005F5C4A"/>
    <w:rsid w:val="0060022B"/>
    <w:rsid w:val="00607C91"/>
    <w:rsid w:val="00610F41"/>
    <w:rsid w:val="006121F2"/>
    <w:rsid w:val="0061264C"/>
    <w:rsid w:val="006177F3"/>
    <w:rsid w:val="00617F7F"/>
    <w:rsid w:val="0062005B"/>
    <w:rsid w:val="00622E5F"/>
    <w:rsid w:val="00624805"/>
    <w:rsid w:val="00624D39"/>
    <w:rsid w:val="00635100"/>
    <w:rsid w:val="006352E5"/>
    <w:rsid w:val="00635B49"/>
    <w:rsid w:val="00642508"/>
    <w:rsid w:val="006453E2"/>
    <w:rsid w:val="00645503"/>
    <w:rsid w:val="006510A0"/>
    <w:rsid w:val="00654B9D"/>
    <w:rsid w:val="006550DD"/>
    <w:rsid w:val="0066106E"/>
    <w:rsid w:val="00663336"/>
    <w:rsid w:val="006648FA"/>
    <w:rsid w:val="00666617"/>
    <w:rsid w:val="006711E0"/>
    <w:rsid w:val="006820EF"/>
    <w:rsid w:val="00683A76"/>
    <w:rsid w:val="006848A7"/>
    <w:rsid w:val="00684EC6"/>
    <w:rsid w:val="0068714E"/>
    <w:rsid w:val="00691588"/>
    <w:rsid w:val="006920B6"/>
    <w:rsid w:val="00693F13"/>
    <w:rsid w:val="00694980"/>
    <w:rsid w:val="006967C2"/>
    <w:rsid w:val="006A364A"/>
    <w:rsid w:val="006A529F"/>
    <w:rsid w:val="006B02E0"/>
    <w:rsid w:val="006B2866"/>
    <w:rsid w:val="006B3591"/>
    <w:rsid w:val="006D1D3D"/>
    <w:rsid w:val="006D30E1"/>
    <w:rsid w:val="006D3ACD"/>
    <w:rsid w:val="006D3CA3"/>
    <w:rsid w:val="006D52E9"/>
    <w:rsid w:val="006E27FD"/>
    <w:rsid w:val="006F3A41"/>
    <w:rsid w:val="006F68F5"/>
    <w:rsid w:val="006F71C8"/>
    <w:rsid w:val="00700B02"/>
    <w:rsid w:val="00701F4B"/>
    <w:rsid w:val="00702282"/>
    <w:rsid w:val="007044B8"/>
    <w:rsid w:val="007061DD"/>
    <w:rsid w:val="00707F8C"/>
    <w:rsid w:val="00712C94"/>
    <w:rsid w:val="00716139"/>
    <w:rsid w:val="007257DA"/>
    <w:rsid w:val="00725A45"/>
    <w:rsid w:val="00726FA3"/>
    <w:rsid w:val="00731AE5"/>
    <w:rsid w:val="007361BE"/>
    <w:rsid w:val="00736961"/>
    <w:rsid w:val="0074128F"/>
    <w:rsid w:val="0074265B"/>
    <w:rsid w:val="00742F96"/>
    <w:rsid w:val="00747546"/>
    <w:rsid w:val="007478DB"/>
    <w:rsid w:val="00754A2E"/>
    <w:rsid w:val="00756819"/>
    <w:rsid w:val="00760AB4"/>
    <w:rsid w:val="00762578"/>
    <w:rsid w:val="007649FE"/>
    <w:rsid w:val="00765F73"/>
    <w:rsid w:val="00772791"/>
    <w:rsid w:val="00775006"/>
    <w:rsid w:val="00777B8C"/>
    <w:rsid w:val="00780181"/>
    <w:rsid w:val="00780CEF"/>
    <w:rsid w:val="00786577"/>
    <w:rsid w:val="0079073C"/>
    <w:rsid w:val="007924F8"/>
    <w:rsid w:val="00793F87"/>
    <w:rsid w:val="007959D8"/>
    <w:rsid w:val="00796C7E"/>
    <w:rsid w:val="007A03E7"/>
    <w:rsid w:val="007B08AA"/>
    <w:rsid w:val="007B4583"/>
    <w:rsid w:val="007C0CAF"/>
    <w:rsid w:val="007C196E"/>
    <w:rsid w:val="007C2A65"/>
    <w:rsid w:val="007C355B"/>
    <w:rsid w:val="007C3C13"/>
    <w:rsid w:val="007C4F1E"/>
    <w:rsid w:val="007C689B"/>
    <w:rsid w:val="007D347C"/>
    <w:rsid w:val="007D42F0"/>
    <w:rsid w:val="007D5CDE"/>
    <w:rsid w:val="00801098"/>
    <w:rsid w:val="00811297"/>
    <w:rsid w:val="00812AC4"/>
    <w:rsid w:val="008222BF"/>
    <w:rsid w:val="00822350"/>
    <w:rsid w:val="00823DF1"/>
    <w:rsid w:val="00824477"/>
    <w:rsid w:val="00825116"/>
    <w:rsid w:val="00827A35"/>
    <w:rsid w:val="00832CA1"/>
    <w:rsid w:val="0084049D"/>
    <w:rsid w:val="008441A1"/>
    <w:rsid w:val="0084515D"/>
    <w:rsid w:val="00847029"/>
    <w:rsid w:val="00847164"/>
    <w:rsid w:val="00850FA4"/>
    <w:rsid w:val="008512C8"/>
    <w:rsid w:val="00851B3E"/>
    <w:rsid w:val="008555DC"/>
    <w:rsid w:val="00855A15"/>
    <w:rsid w:val="00855F30"/>
    <w:rsid w:val="00856331"/>
    <w:rsid w:val="00864919"/>
    <w:rsid w:val="008656BF"/>
    <w:rsid w:val="00867C56"/>
    <w:rsid w:val="00871317"/>
    <w:rsid w:val="00871E0A"/>
    <w:rsid w:val="0087429D"/>
    <w:rsid w:val="0087452F"/>
    <w:rsid w:val="00875CBB"/>
    <w:rsid w:val="0088018D"/>
    <w:rsid w:val="00882E64"/>
    <w:rsid w:val="0089168C"/>
    <w:rsid w:val="008920B6"/>
    <w:rsid w:val="0089672F"/>
    <w:rsid w:val="008A339B"/>
    <w:rsid w:val="008A5131"/>
    <w:rsid w:val="008A5E7D"/>
    <w:rsid w:val="008B066B"/>
    <w:rsid w:val="008B2B8C"/>
    <w:rsid w:val="008B56DD"/>
    <w:rsid w:val="008B7B1A"/>
    <w:rsid w:val="008C346B"/>
    <w:rsid w:val="008C6637"/>
    <w:rsid w:val="008C7AF6"/>
    <w:rsid w:val="008D2428"/>
    <w:rsid w:val="008E1F08"/>
    <w:rsid w:val="008F1D99"/>
    <w:rsid w:val="008F22B2"/>
    <w:rsid w:val="008F2B26"/>
    <w:rsid w:val="00902CB0"/>
    <w:rsid w:val="009034F6"/>
    <w:rsid w:val="00903674"/>
    <w:rsid w:val="00904158"/>
    <w:rsid w:val="009102E9"/>
    <w:rsid w:val="009114CF"/>
    <w:rsid w:val="00913E80"/>
    <w:rsid w:val="00916B7C"/>
    <w:rsid w:val="00917081"/>
    <w:rsid w:val="009224C9"/>
    <w:rsid w:val="00922616"/>
    <w:rsid w:val="009234F2"/>
    <w:rsid w:val="0092541D"/>
    <w:rsid w:val="00926B07"/>
    <w:rsid w:val="00927B38"/>
    <w:rsid w:val="00930D6B"/>
    <w:rsid w:val="009335D2"/>
    <w:rsid w:val="0093744F"/>
    <w:rsid w:val="00940293"/>
    <w:rsid w:val="00940542"/>
    <w:rsid w:val="00945217"/>
    <w:rsid w:val="009476AD"/>
    <w:rsid w:val="00950EC0"/>
    <w:rsid w:val="00951842"/>
    <w:rsid w:val="009529E0"/>
    <w:rsid w:val="00955F24"/>
    <w:rsid w:val="00956B1D"/>
    <w:rsid w:val="00965857"/>
    <w:rsid w:val="00966319"/>
    <w:rsid w:val="00967DBF"/>
    <w:rsid w:val="0097151F"/>
    <w:rsid w:val="00972994"/>
    <w:rsid w:val="009740F8"/>
    <w:rsid w:val="00981915"/>
    <w:rsid w:val="00982D4A"/>
    <w:rsid w:val="00987F14"/>
    <w:rsid w:val="00991898"/>
    <w:rsid w:val="0099265F"/>
    <w:rsid w:val="00992B4E"/>
    <w:rsid w:val="00992C7C"/>
    <w:rsid w:val="00993C21"/>
    <w:rsid w:val="00994F36"/>
    <w:rsid w:val="00995135"/>
    <w:rsid w:val="009A1520"/>
    <w:rsid w:val="009A1881"/>
    <w:rsid w:val="009A450A"/>
    <w:rsid w:val="009A7E41"/>
    <w:rsid w:val="009B2487"/>
    <w:rsid w:val="009B2F4D"/>
    <w:rsid w:val="009B394E"/>
    <w:rsid w:val="009B482E"/>
    <w:rsid w:val="009B6152"/>
    <w:rsid w:val="009B665B"/>
    <w:rsid w:val="009B7F87"/>
    <w:rsid w:val="009C0E03"/>
    <w:rsid w:val="009C4C90"/>
    <w:rsid w:val="009C534F"/>
    <w:rsid w:val="009C5A07"/>
    <w:rsid w:val="009C7D4F"/>
    <w:rsid w:val="009D1081"/>
    <w:rsid w:val="009D1652"/>
    <w:rsid w:val="009D2C20"/>
    <w:rsid w:val="009D42FE"/>
    <w:rsid w:val="009D5D4A"/>
    <w:rsid w:val="009D5F4F"/>
    <w:rsid w:val="009D67C7"/>
    <w:rsid w:val="009E08EA"/>
    <w:rsid w:val="009E41B7"/>
    <w:rsid w:val="009E4E0B"/>
    <w:rsid w:val="009F0433"/>
    <w:rsid w:val="009F2C5D"/>
    <w:rsid w:val="009F5DAD"/>
    <w:rsid w:val="00A05906"/>
    <w:rsid w:val="00A1338F"/>
    <w:rsid w:val="00A17F97"/>
    <w:rsid w:val="00A20A0D"/>
    <w:rsid w:val="00A22D08"/>
    <w:rsid w:val="00A238E9"/>
    <w:rsid w:val="00A25248"/>
    <w:rsid w:val="00A311F1"/>
    <w:rsid w:val="00A3233F"/>
    <w:rsid w:val="00A331DD"/>
    <w:rsid w:val="00A4179C"/>
    <w:rsid w:val="00A43A34"/>
    <w:rsid w:val="00A448DC"/>
    <w:rsid w:val="00A45123"/>
    <w:rsid w:val="00A45C34"/>
    <w:rsid w:val="00A46A53"/>
    <w:rsid w:val="00A47E10"/>
    <w:rsid w:val="00A501E0"/>
    <w:rsid w:val="00A5508B"/>
    <w:rsid w:val="00A57619"/>
    <w:rsid w:val="00A60A64"/>
    <w:rsid w:val="00A62145"/>
    <w:rsid w:val="00A654F9"/>
    <w:rsid w:val="00A6655E"/>
    <w:rsid w:val="00A67682"/>
    <w:rsid w:val="00A676A7"/>
    <w:rsid w:val="00A76789"/>
    <w:rsid w:val="00A76F8F"/>
    <w:rsid w:val="00A77B85"/>
    <w:rsid w:val="00A77E44"/>
    <w:rsid w:val="00A837EB"/>
    <w:rsid w:val="00A92B7A"/>
    <w:rsid w:val="00AA158C"/>
    <w:rsid w:val="00AA56E5"/>
    <w:rsid w:val="00AA5C9E"/>
    <w:rsid w:val="00AB0D6C"/>
    <w:rsid w:val="00AB33BD"/>
    <w:rsid w:val="00AB671C"/>
    <w:rsid w:val="00AB6FC4"/>
    <w:rsid w:val="00AC4B0F"/>
    <w:rsid w:val="00AD2399"/>
    <w:rsid w:val="00AD3378"/>
    <w:rsid w:val="00AE5DA6"/>
    <w:rsid w:val="00AE6E7D"/>
    <w:rsid w:val="00AF1E63"/>
    <w:rsid w:val="00AF207A"/>
    <w:rsid w:val="00AF4902"/>
    <w:rsid w:val="00B0211E"/>
    <w:rsid w:val="00B0232A"/>
    <w:rsid w:val="00B02B71"/>
    <w:rsid w:val="00B106EC"/>
    <w:rsid w:val="00B1179B"/>
    <w:rsid w:val="00B124D9"/>
    <w:rsid w:val="00B12AA8"/>
    <w:rsid w:val="00B14AB5"/>
    <w:rsid w:val="00B14B23"/>
    <w:rsid w:val="00B15D5D"/>
    <w:rsid w:val="00B200F9"/>
    <w:rsid w:val="00B20A8E"/>
    <w:rsid w:val="00B21708"/>
    <w:rsid w:val="00B2365E"/>
    <w:rsid w:val="00B25CB1"/>
    <w:rsid w:val="00B308B6"/>
    <w:rsid w:val="00B346A1"/>
    <w:rsid w:val="00B41FD5"/>
    <w:rsid w:val="00B47EBB"/>
    <w:rsid w:val="00B5253C"/>
    <w:rsid w:val="00B54810"/>
    <w:rsid w:val="00B5559D"/>
    <w:rsid w:val="00B62FC1"/>
    <w:rsid w:val="00B66C53"/>
    <w:rsid w:val="00B7069B"/>
    <w:rsid w:val="00B777C2"/>
    <w:rsid w:val="00B80E48"/>
    <w:rsid w:val="00B85833"/>
    <w:rsid w:val="00B858CC"/>
    <w:rsid w:val="00B8634E"/>
    <w:rsid w:val="00B87A7B"/>
    <w:rsid w:val="00B93C61"/>
    <w:rsid w:val="00B9600B"/>
    <w:rsid w:val="00BA1445"/>
    <w:rsid w:val="00BA61D7"/>
    <w:rsid w:val="00BB2520"/>
    <w:rsid w:val="00BB3889"/>
    <w:rsid w:val="00BB69DE"/>
    <w:rsid w:val="00BC25C2"/>
    <w:rsid w:val="00BC285E"/>
    <w:rsid w:val="00BC3525"/>
    <w:rsid w:val="00BC75B2"/>
    <w:rsid w:val="00BD0C8A"/>
    <w:rsid w:val="00BD3CA2"/>
    <w:rsid w:val="00BD5193"/>
    <w:rsid w:val="00BD5366"/>
    <w:rsid w:val="00BE2654"/>
    <w:rsid w:val="00BE3EEA"/>
    <w:rsid w:val="00BE7C71"/>
    <w:rsid w:val="00BF1A42"/>
    <w:rsid w:val="00C01B71"/>
    <w:rsid w:val="00C0277A"/>
    <w:rsid w:val="00C16726"/>
    <w:rsid w:val="00C2644D"/>
    <w:rsid w:val="00C27837"/>
    <w:rsid w:val="00C27A1B"/>
    <w:rsid w:val="00C31F2D"/>
    <w:rsid w:val="00C35623"/>
    <w:rsid w:val="00C3784A"/>
    <w:rsid w:val="00C41BC8"/>
    <w:rsid w:val="00C4394F"/>
    <w:rsid w:val="00C443DF"/>
    <w:rsid w:val="00C44F9E"/>
    <w:rsid w:val="00C453F2"/>
    <w:rsid w:val="00C45941"/>
    <w:rsid w:val="00C4704C"/>
    <w:rsid w:val="00C532F0"/>
    <w:rsid w:val="00C536FA"/>
    <w:rsid w:val="00C5403B"/>
    <w:rsid w:val="00C56A17"/>
    <w:rsid w:val="00C60C7A"/>
    <w:rsid w:val="00C63B62"/>
    <w:rsid w:val="00C669AB"/>
    <w:rsid w:val="00C66C03"/>
    <w:rsid w:val="00C67293"/>
    <w:rsid w:val="00C73B44"/>
    <w:rsid w:val="00C73DB2"/>
    <w:rsid w:val="00C80467"/>
    <w:rsid w:val="00C85389"/>
    <w:rsid w:val="00C93D91"/>
    <w:rsid w:val="00CA47CD"/>
    <w:rsid w:val="00CB00F2"/>
    <w:rsid w:val="00CB2269"/>
    <w:rsid w:val="00CB3018"/>
    <w:rsid w:val="00CB40FF"/>
    <w:rsid w:val="00CB62C6"/>
    <w:rsid w:val="00CC16B0"/>
    <w:rsid w:val="00CC1C3B"/>
    <w:rsid w:val="00CC450A"/>
    <w:rsid w:val="00CC4513"/>
    <w:rsid w:val="00CC59D8"/>
    <w:rsid w:val="00CC7789"/>
    <w:rsid w:val="00CD5628"/>
    <w:rsid w:val="00CE123A"/>
    <w:rsid w:val="00CE1354"/>
    <w:rsid w:val="00CE3EA2"/>
    <w:rsid w:val="00CE55D5"/>
    <w:rsid w:val="00CE79C5"/>
    <w:rsid w:val="00CE7CA1"/>
    <w:rsid w:val="00CF21F2"/>
    <w:rsid w:val="00CF4E48"/>
    <w:rsid w:val="00CF54DE"/>
    <w:rsid w:val="00CF7EE5"/>
    <w:rsid w:val="00D045C7"/>
    <w:rsid w:val="00D07E13"/>
    <w:rsid w:val="00D10117"/>
    <w:rsid w:val="00D11E2A"/>
    <w:rsid w:val="00D14AD0"/>
    <w:rsid w:val="00D20DA2"/>
    <w:rsid w:val="00D23103"/>
    <w:rsid w:val="00D23BE9"/>
    <w:rsid w:val="00D26332"/>
    <w:rsid w:val="00D31E75"/>
    <w:rsid w:val="00D336E5"/>
    <w:rsid w:val="00D37503"/>
    <w:rsid w:val="00D37619"/>
    <w:rsid w:val="00D40406"/>
    <w:rsid w:val="00D41C2B"/>
    <w:rsid w:val="00D44219"/>
    <w:rsid w:val="00D4505C"/>
    <w:rsid w:val="00D4517C"/>
    <w:rsid w:val="00D45AC9"/>
    <w:rsid w:val="00D4747A"/>
    <w:rsid w:val="00D51EA9"/>
    <w:rsid w:val="00D55878"/>
    <w:rsid w:val="00D564D0"/>
    <w:rsid w:val="00D57FF1"/>
    <w:rsid w:val="00D63D19"/>
    <w:rsid w:val="00D660A8"/>
    <w:rsid w:val="00D67729"/>
    <w:rsid w:val="00D777C7"/>
    <w:rsid w:val="00D8163B"/>
    <w:rsid w:val="00D81B60"/>
    <w:rsid w:val="00D82CA1"/>
    <w:rsid w:val="00D85659"/>
    <w:rsid w:val="00D91CCA"/>
    <w:rsid w:val="00D92EF0"/>
    <w:rsid w:val="00DA3981"/>
    <w:rsid w:val="00DA3FCB"/>
    <w:rsid w:val="00DB2FC8"/>
    <w:rsid w:val="00DB552D"/>
    <w:rsid w:val="00DC0AFE"/>
    <w:rsid w:val="00DC68AD"/>
    <w:rsid w:val="00DD34B6"/>
    <w:rsid w:val="00DD4D59"/>
    <w:rsid w:val="00DE1D2A"/>
    <w:rsid w:val="00DE677C"/>
    <w:rsid w:val="00DF1923"/>
    <w:rsid w:val="00DF2965"/>
    <w:rsid w:val="00DF4173"/>
    <w:rsid w:val="00DF4472"/>
    <w:rsid w:val="00DF5C42"/>
    <w:rsid w:val="00DF608F"/>
    <w:rsid w:val="00DF698D"/>
    <w:rsid w:val="00DF6DD0"/>
    <w:rsid w:val="00E026B3"/>
    <w:rsid w:val="00E07B7B"/>
    <w:rsid w:val="00E131CD"/>
    <w:rsid w:val="00E13C58"/>
    <w:rsid w:val="00E13ECD"/>
    <w:rsid w:val="00E22722"/>
    <w:rsid w:val="00E22ED8"/>
    <w:rsid w:val="00E24A57"/>
    <w:rsid w:val="00E325ED"/>
    <w:rsid w:val="00E3550F"/>
    <w:rsid w:val="00E359C0"/>
    <w:rsid w:val="00E41D93"/>
    <w:rsid w:val="00E428EF"/>
    <w:rsid w:val="00E46E43"/>
    <w:rsid w:val="00E47B31"/>
    <w:rsid w:val="00E51BC1"/>
    <w:rsid w:val="00E52EA3"/>
    <w:rsid w:val="00E568E8"/>
    <w:rsid w:val="00E570C1"/>
    <w:rsid w:val="00E57107"/>
    <w:rsid w:val="00E57B91"/>
    <w:rsid w:val="00E67498"/>
    <w:rsid w:val="00E71D77"/>
    <w:rsid w:val="00E734E3"/>
    <w:rsid w:val="00E74D0A"/>
    <w:rsid w:val="00E75021"/>
    <w:rsid w:val="00E75892"/>
    <w:rsid w:val="00E81811"/>
    <w:rsid w:val="00E82C56"/>
    <w:rsid w:val="00E82FA6"/>
    <w:rsid w:val="00E8310E"/>
    <w:rsid w:val="00E831E7"/>
    <w:rsid w:val="00E87436"/>
    <w:rsid w:val="00E87E9F"/>
    <w:rsid w:val="00E906A3"/>
    <w:rsid w:val="00E93A00"/>
    <w:rsid w:val="00E94462"/>
    <w:rsid w:val="00E94C62"/>
    <w:rsid w:val="00E9543B"/>
    <w:rsid w:val="00E954D0"/>
    <w:rsid w:val="00E95856"/>
    <w:rsid w:val="00E974D7"/>
    <w:rsid w:val="00EA1344"/>
    <w:rsid w:val="00EA289B"/>
    <w:rsid w:val="00EB34A3"/>
    <w:rsid w:val="00EB540B"/>
    <w:rsid w:val="00EC07DB"/>
    <w:rsid w:val="00EC378D"/>
    <w:rsid w:val="00EC6824"/>
    <w:rsid w:val="00EC68FB"/>
    <w:rsid w:val="00EC7948"/>
    <w:rsid w:val="00ED37F6"/>
    <w:rsid w:val="00ED746A"/>
    <w:rsid w:val="00EE3F60"/>
    <w:rsid w:val="00EE5720"/>
    <w:rsid w:val="00EE6B9E"/>
    <w:rsid w:val="00EE7CBD"/>
    <w:rsid w:val="00EF1BAB"/>
    <w:rsid w:val="00EF1F52"/>
    <w:rsid w:val="00F00E16"/>
    <w:rsid w:val="00F01103"/>
    <w:rsid w:val="00F10314"/>
    <w:rsid w:val="00F11260"/>
    <w:rsid w:val="00F13548"/>
    <w:rsid w:val="00F17733"/>
    <w:rsid w:val="00F30474"/>
    <w:rsid w:val="00F37A1E"/>
    <w:rsid w:val="00F471D9"/>
    <w:rsid w:val="00F50AA5"/>
    <w:rsid w:val="00F53B9A"/>
    <w:rsid w:val="00F55354"/>
    <w:rsid w:val="00F57089"/>
    <w:rsid w:val="00F612CC"/>
    <w:rsid w:val="00F62B3F"/>
    <w:rsid w:val="00F6351E"/>
    <w:rsid w:val="00F63EED"/>
    <w:rsid w:val="00F649DF"/>
    <w:rsid w:val="00F64A46"/>
    <w:rsid w:val="00F64A99"/>
    <w:rsid w:val="00F6602E"/>
    <w:rsid w:val="00F734A5"/>
    <w:rsid w:val="00F741D9"/>
    <w:rsid w:val="00F7647E"/>
    <w:rsid w:val="00F76AAA"/>
    <w:rsid w:val="00F802D4"/>
    <w:rsid w:val="00F80526"/>
    <w:rsid w:val="00F81C2A"/>
    <w:rsid w:val="00F83476"/>
    <w:rsid w:val="00F906D6"/>
    <w:rsid w:val="00F9202A"/>
    <w:rsid w:val="00F931AD"/>
    <w:rsid w:val="00F94E97"/>
    <w:rsid w:val="00FA2518"/>
    <w:rsid w:val="00FB7303"/>
    <w:rsid w:val="00FB7658"/>
    <w:rsid w:val="00FC01EC"/>
    <w:rsid w:val="00FC1ECF"/>
    <w:rsid w:val="00FC234E"/>
    <w:rsid w:val="00FC25BB"/>
    <w:rsid w:val="00FC25E5"/>
    <w:rsid w:val="00FC2E78"/>
    <w:rsid w:val="00FC384A"/>
    <w:rsid w:val="00FC5594"/>
    <w:rsid w:val="00FC648B"/>
    <w:rsid w:val="00FD06EA"/>
    <w:rsid w:val="00FE5095"/>
    <w:rsid w:val="00FE6368"/>
    <w:rsid w:val="00FF527C"/>
    <w:rsid w:val="00FF63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8A7CAD"/>
  <w15:docId w15:val="{EB31C69A-D713-4DFA-B070-AA3BEA11A4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="Times New Roman"/>
        <w:color w:val="000000"/>
        <w:lang w:val="en-US" w:eastAsia="zh-TW" w:bidi="ar-SA"/>
      </w:rPr>
    </w:rPrDefault>
    <w:pPrDefault>
      <w:pPr>
        <w:ind w:firstLine="23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</w:style>
  <w:style w:type="paragraph" w:styleId="1">
    <w:name w:val="heading 1"/>
    <w:basedOn w:val="a"/>
    <w:next w:val="a"/>
    <w:pPr>
      <w:keepNext/>
      <w:keepLines/>
      <w:spacing w:before="480" w:after="120"/>
      <w:contextualSpacing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pPr>
      <w:keepNext/>
      <w:keepLines/>
      <w:spacing w:before="360" w:after="80"/>
      <w:contextualSpacing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pPr>
      <w:keepNext/>
      <w:keepLines/>
      <w:spacing w:before="280" w:after="80"/>
      <w:contextualSpacing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40" w:after="40"/>
      <w:contextualSpacing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pPr>
      <w:keepNext/>
      <w:keepLines/>
      <w:spacing w:before="220" w:after="40"/>
      <w:contextualSpacing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pPr>
      <w:keepNext/>
      <w:keepLines/>
      <w:spacing w:before="200" w:after="40"/>
      <w:contextualSpacing/>
      <w:outlineLvl w:val="5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before="480" w:after="120"/>
      <w:contextualSpacing/>
    </w:pPr>
    <w:rPr>
      <w:b/>
      <w:sz w:val="72"/>
      <w:szCs w:val="72"/>
    </w:rPr>
  </w:style>
  <w:style w:type="paragraph" w:styleId="a4">
    <w:name w:val="Subtitle"/>
    <w:basedOn w:val="a"/>
    <w:next w:val="a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5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9">
    <w:basedOn w:val="TableNormal"/>
    <w:tblPr>
      <w:tblStyleRowBandSize w:val="1"/>
      <w:tblStyleColBandSize w:val="1"/>
    </w:tblPr>
  </w:style>
  <w:style w:type="table" w:customStyle="1" w:styleId="aa">
    <w:basedOn w:val="TableNormal"/>
    <w:tblPr>
      <w:tblStyleRowBandSize w:val="1"/>
      <w:tblStyleColBandSize w:val="1"/>
    </w:tblPr>
  </w:style>
  <w:style w:type="table" w:customStyle="1" w:styleId="ab">
    <w:basedOn w:val="TableNormal"/>
    <w:tblPr>
      <w:tblStyleRowBandSize w:val="1"/>
      <w:tblStyleColBandSize w:val="1"/>
    </w:tblPr>
  </w:style>
  <w:style w:type="table" w:customStyle="1" w:styleId="ac">
    <w:basedOn w:val="TableNormal"/>
    <w:tblPr>
      <w:tblStyleRowBandSize w:val="1"/>
      <w:tblStyleColBandSize w:val="1"/>
    </w:tblPr>
  </w:style>
  <w:style w:type="table" w:customStyle="1" w:styleId="ad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e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0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1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2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3">
    <w:basedOn w:val="TableNormal"/>
    <w:tblPr>
      <w:tblStyleRowBandSize w:val="1"/>
      <w:tblStyleColBandSize w:val="1"/>
    </w:tblPr>
  </w:style>
  <w:style w:type="table" w:customStyle="1" w:styleId="af4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5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6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7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af8">
    <w:basedOn w:val="TableNormal"/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f9">
    <w:basedOn w:val="TableNormal"/>
    <w:tblPr>
      <w:tblStyleRowBandSize w:val="1"/>
      <w:tblStyleColBandSize w:val="1"/>
    </w:tblPr>
  </w:style>
  <w:style w:type="table" w:customStyle="1" w:styleId="afa">
    <w:basedOn w:val="TableNormal"/>
    <w:tblPr>
      <w:tblStyleRowBandSize w:val="1"/>
      <w:tblStyleColBandSize w:val="1"/>
    </w:tblPr>
  </w:style>
  <w:style w:type="table" w:customStyle="1" w:styleId="afb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afc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afd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afe">
    <w:basedOn w:val="TableNormal"/>
    <w:tblPr>
      <w:tblStyleRowBandSize w:val="1"/>
      <w:tblStyleColBandSize w:val="1"/>
      <w:tblCellMar>
        <w:top w:w="60" w:type="dxa"/>
        <w:left w:w="60" w:type="dxa"/>
        <w:bottom w:w="60" w:type="dxa"/>
        <w:right w:w="60" w:type="dxa"/>
      </w:tblCellMar>
    </w:tblPr>
  </w:style>
  <w:style w:type="table" w:customStyle="1" w:styleId="aff">
    <w:basedOn w:val="TableNormal"/>
    <w:tblPr>
      <w:tblStyleRowBandSize w:val="1"/>
      <w:tblStyleColBandSize w:val="1"/>
      <w:tblCellMar>
        <w:left w:w="28" w:type="dxa"/>
        <w:right w:w="28" w:type="dxa"/>
      </w:tblCellMar>
    </w:tblPr>
  </w:style>
  <w:style w:type="paragraph" w:styleId="aff0">
    <w:name w:val="List Paragraph"/>
    <w:basedOn w:val="a"/>
    <w:uiPriority w:val="34"/>
    <w:qFormat/>
    <w:rsid w:val="00294813"/>
    <w:pPr>
      <w:ind w:leftChars="200" w:left="480"/>
    </w:pPr>
  </w:style>
  <w:style w:type="character" w:customStyle="1" w:styleId="apple-converted-space">
    <w:name w:val="apple-converted-space"/>
    <w:basedOn w:val="a0"/>
    <w:rsid w:val="00DC68AD"/>
  </w:style>
  <w:style w:type="paragraph" w:styleId="aff1">
    <w:name w:val="Balloon Text"/>
    <w:basedOn w:val="a"/>
    <w:link w:val="aff2"/>
    <w:uiPriority w:val="99"/>
    <w:semiHidden/>
    <w:unhideWhenUsed/>
    <w:rsid w:val="005F1B7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f2">
    <w:name w:val="註解方塊文字 字元"/>
    <w:basedOn w:val="a0"/>
    <w:link w:val="aff1"/>
    <w:uiPriority w:val="99"/>
    <w:semiHidden/>
    <w:rsid w:val="005F1B74"/>
    <w:rPr>
      <w:rFonts w:asciiTheme="majorHAnsi" w:eastAsiaTheme="majorEastAsia" w:hAnsiTheme="majorHAnsi" w:cstheme="majorBidi"/>
      <w:sz w:val="18"/>
      <w:szCs w:val="18"/>
    </w:rPr>
  </w:style>
  <w:style w:type="paragraph" w:styleId="aff3">
    <w:name w:val="header"/>
    <w:basedOn w:val="a"/>
    <w:link w:val="aff4"/>
    <w:uiPriority w:val="99"/>
    <w:unhideWhenUsed/>
    <w:rsid w:val="003C7092"/>
    <w:pPr>
      <w:tabs>
        <w:tab w:val="center" w:pos="4153"/>
        <w:tab w:val="right" w:pos="8306"/>
      </w:tabs>
      <w:snapToGrid w:val="0"/>
    </w:pPr>
  </w:style>
  <w:style w:type="character" w:customStyle="1" w:styleId="aff4">
    <w:name w:val="頁首 字元"/>
    <w:basedOn w:val="a0"/>
    <w:link w:val="aff3"/>
    <w:uiPriority w:val="99"/>
    <w:rsid w:val="003C7092"/>
  </w:style>
  <w:style w:type="paragraph" w:styleId="aff5">
    <w:name w:val="footer"/>
    <w:basedOn w:val="a"/>
    <w:link w:val="aff6"/>
    <w:uiPriority w:val="99"/>
    <w:unhideWhenUsed/>
    <w:rsid w:val="003C7092"/>
    <w:pPr>
      <w:tabs>
        <w:tab w:val="center" w:pos="4153"/>
        <w:tab w:val="right" w:pos="8306"/>
      </w:tabs>
      <w:snapToGrid w:val="0"/>
    </w:pPr>
  </w:style>
  <w:style w:type="character" w:customStyle="1" w:styleId="aff6">
    <w:name w:val="頁尾 字元"/>
    <w:basedOn w:val="a0"/>
    <w:link w:val="aff5"/>
    <w:uiPriority w:val="99"/>
    <w:rsid w:val="003C7092"/>
  </w:style>
  <w:style w:type="table" w:styleId="aff7">
    <w:name w:val="Table Grid"/>
    <w:basedOn w:val="a1"/>
    <w:uiPriority w:val="39"/>
    <w:rsid w:val="00060DF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8">
    <w:name w:val="No Spacing"/>
    <w:uiPriority w:val="1"/>
    <w:qFormat/>
    <w:rsid w:val="00B1179B"/>
  </w:style>
  <w:style w:type="paragraph" w:customStyle="1" w:styleId="Default">
    <w:name w:val="Default"/>
    <w:rsid w:val="0039306C"/>
    <w:pPr>
      <w:autoSpaceDE w:val="0"/>
      <w:autoSpaceDN w:val="0"/>
      <w:adjustRightInd w:val="0"/>
    </w:pPr>
    <w:rPr>
      <w:rFonts w:ascii="標楷體" w:hAnsi="標楷體" w:cs="標楷體"/>
      <w:sz w:val="24"/>
      <w:szCs w:val="24"/>
    </w:rPr>
  </w:style>
  <w:style w:type="paragraph" w:styleId="Web">
    <w:name w:val="Normal (Web)"/>
    <w:basedOn w:val="a"/>
    <w:uiPriority w:val="99"/>
    <w:semiHidden/>
    <w:unhideWhenUsed/>
    <w:rsid w:val="00B5253C"/>
    <w:pPr>
      <w:spacing w:before="100" w:beforeAutospacing="1" w:after="100" w:afterAutospacing="1"/>
      <w:ind w:firstLine="0"/>
      <w:jc w:val="left"/>
    </w:pPr>
    <w:rPr>
      <w:rFonts w:ascii="新細明體" w:eastAsia="新細明體" w:hAnsi="新細明體" w:cs="新細明體"/>
      <w:color w:val="auto"/>
      <w:sz w:val="24"/>
      <w:szCs w:val="24"/>
    </w:rPr>
  </w:style>
  <w:style w:type="paragraph" w:customStyle="1" w:styleId="4123">
    <w:name w:val="4.【教學目標】內文字（1.2.3.）"/>
    <w:basedOn w:val="aff9"/>
    <w:rsid w:val="009C7D4F"/>
    <w:pPr>
      <w:widowControl w:val="0"/>
      <w:tabs>
        <w:tab w:val="left" w:pos="142"/>
      </w:tabs>
      <w:spacing w:line="220" w:lineRule="exact"/>
      <w:ind w:left="227" w:right="57" w:hanging="170"/>
    </w:pPr>
    <w:rPr>
      <w:rFonts w:ascii="新細明體" w:eastAsia="新細明體" w:cs="Times New Roman"/>
      <w:color w:val="auto"/>
      <w:kern w:val="2"/>
      <w:sz w:val="16"/>
      <w:szCs w:val="20"/>
    </w:rPr>
  </w:style>
  <w:style w:type="paragraph" w:styleId="aff9">
    <w:name w:val="Plain Text"/>
    <w:basedOn w:val="a"/>
    <w:link w:val="affa"/>
    <w:unhideWhenUsed/>
    <w:rsid w:val="009C7D4F"/>
    <w:rPr>
      <w:rFonts w:ascii="細明體" w:eastAsia="細明體" w:hAnsi="Courier New" w:cs="Courier New"/>
      <w:sz w:val="24"/>
      <w:szCs w:val="24"/>
    </w:rPr>
  </w:style>
  <w:style w:type="character" w:customStyle="1" w:styleId="affa">
    <w:name w:val="純文字 字元"/>
    <w:basedOn w:val="a0"/>
    <w:link w:val="aff9"/>
    <w:rsid w:val="009C7D4F"/>
    <w:rPr>
      <w:rFonts w:ascii="細明體" w:eastAsia="細明體" w:hAnsi="Courier New" w:cs="Courier New"/>
      <w:sz w:val="24"/>
      <w:szCs w:val="24"/>
    </w:rPr>
  </w:style>
  <w:style w:type="paragraph" w:customStyle="1" w:styleId="30">
    <w:name w:val="3.【對應能力指標】內文字"/>
    <w:basedOn w:val="aff9"/>
    <w:rsid w:val="002B22C4"/>
    <w:pPr>
      <w:widowControl w:val="0"/>
      <w:tabs>
        <w:tab w:val="left" w:pos="624"/>
      </w:tabs>
      <w:spacing w:line="220" w:lineRule="exact"/>
      <w:ind w:left="624" w:right="57" w:hanging="567"/>
    </w:pPr>
    <w:rPr>
      <w:rFonts w:ascii="新細明體" w:eastAsia="新細明體" w:cs="Times New Roman"/>
      <w:color w:val="auto"/>
      <w:kern w:val="2"/>
      <w:sz w:val="16"/>
      <w:szCs w:val="20"/>
    </w:rPr>
  </w:style>
  <w:style w:type="table" w:customStyle="1" w:styleId="27">
    <w:name w:val="27"/>
    <w:basedOn w:val="TableNormal"/>
    <w:rsid w:val="002028B2"/>
    <w:rPr>
      <w:rFonts w:eastAsia="新細明體"/>
    </w:rPr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26">
    <w:name w:val="26"/>
    <w:basedOn w:val="TableNormal"/>
    <w:rsid w:val="002028B2"/>
    <w:rPr>
      <w:rFonts w:eastAsia="新細明體"/>
    </w:rPr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25">
    <w:name w:val="25"/>
    <w:basedOn w:val="TableNormal"/>
    <w:rsid w:val="002028B2"/>
    <w:rPr>
      <w:rFonts w:eastAsia="新細明體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24">
    <w:name w:val="24"/>
    <w:basedOn w:val="TableNormal"/>
    <w:rsid w:val="002028B2"/>
    <w:rPr>
      <w:rFonts w:eastAsia="新細明體"/>
    </w:rPr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23">
    <w:name w:val="23"/>
    <w:basedOn w:val="TableNormal"/>
    <w:rsid w:val="002028B2"/>
    <w:rPr>
      <w:rFonts w:eastAsia="新細明體"/>
    </w:rPr>
    <w:tblPr>
      <w:tblStyleRowBandSize w:val="1"/>
      <w:tblStyleColBandSize w:val="1"/>
    </w:tblPr>
  </w:style>
  <w:style w:type="table" w:customStyle="1" w:styleId="22">
    <w:name w:val="22"/>
    <w:basedOn w:val="TableNormal"/>
    <w:rsid w:val="002028B2"/>
    <w:rPr>
      <w:rFonts w:eastAsia="新細明體"/>
    </w:rPr>
    <w:tblPr>
      <w:tblStyleRowBandSize w:val="1"/>
      <w:tblStyleColBandSize w:val="1"/>
    </w:tblPr>
  </w:style>
  <w:style w:type="table" w:customStyle="1" w:styleId="21">
    <w:name w:val="21"/>
    <w:basedOn w:val="TableNormal"/>
    <w:rsid w:val="002028B2"/>
    <w:rPr>
      <w:rFonts w:eastAsia="新細明體"/>
    </w:rPr>
    <w:tblPr>
      <w:tblStyleRowBandSize w:val="1"/>
      <w:tblStyleColBandSize w:val="1"/>
    </w:tblPr>
  </w:style>
  <w:style w:type="table" w:customStyle="1" w:styleId="20">
    <w:name w:val="20"/>
    <w:basedOn w:val="TableNormal"/>
    <w:rsid w:val="002028B2"/>
    <w:rPr>
      <w:rFonts w:eastAsia="新細明體"/>
    </w:rPr>
    <w:tblPr>
      <w:tblStyleRowBandSize w:val="1"/>
      <w:tblStyleColBandSize w:val="1"/>
    </w:tblPr>
  </w:style>
  <w:style w:type="table" w:customStyle="1" w:styleId="19">
    <w:name w:val="19"/>
    <w:basedOn w:val="TableNormal"/>
    <w:rsid w:val="002028B2"/>
    <w:rPr>
      <w:rFonts w:eastAsia="新細明體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18">
    <w:name w:val="18"/>
    <w:basedOn w:val="TableNormal"/>
    <w:rsid w:val="002028B2"/>
    <w:rPr>
      <w:rFonts w:eastAsia="新細明體"/>
    </w:rPr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17">
    <w:name w:val="17"/>
    <w:basedOn w:val="TableNormal"/>
    <w:rsid w:val="002028B2"/>
    <w:rPr>
      <w:rFonts w:eastAsia="新細明體"/>
    </w:rPr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16">
    <w:name w:val="16"/>
    <w:basedOn w:val="TableNormal"/>
    <w:rsid w:val="002028B2"/>
    <w:rPr>
      <w:rFonts w:eastAsia="新細明體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15">
    <w:name w:val="15"/>
    <w:basedOn w:val="TableNormal"/>
    <w:rsid w:val="002028B2"/>
    <w:rPr>
      <w:rFonts w:eastAsia="新細明體"/>
    </w:rPr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14">
    <w:name w:val="14"/>
    <w:basedOn w:val="TableNormal"/>
    <w:rsid w:val="002028B2"/>
    <w:rPr>
      <w:rFonts w:eastAsia="新細明體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13">
    <w:name w:val="13"/>
    <w:basedOn w:val="TableNormal"/>
    <w:rsid w:val="002028B2"/>
    <w:rPr>
      <w:rFonts w:eastAsia="新細明體"/>
    </w:rPr>
    <w:tblPr>
      <w:tblStyleRowBandSize w:val="1"/>
      <w:tblStyleColBandSize w:val="1"/>
    </w:tblPr>
  </w:style>
  <w:style w:type="table" w:customStyle="1" w:styleId="12">
    <w:name w:val="12"/>
    <w:basedOn w:val="TableNormal"/>
    <w:rsid w:val="002028B2"/>
    <w:rPr>
      <w:rFonts w:eastAsia="新細明體"/>
    </w:rPr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11">
    <w:name w:val="11"/>
    <w:basedOn w:val="TableNormal"/>
    <w:rsid w:val="002028B2"/>
    <w:rPr>
      <w:rFonts w:eastAsia="新細明體"/>
    </w:rPr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10">
    <w:name w:val="10"/>
    <w:basedOn w:val="TableNormal"/>
    <w:rsid w:val="002028B2"/>
    <w:rPr>
      <w:rFonts w:eastAsia="新細明體"/>
    </w:rPr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9">
    <w:name w:val="9"/>
    <w:basedOn w:val="TableNormal"/>
    <w:rsid w:val="002028B2"/>
    <w:rPr>
      <w:rFonts w:eastAsia="新細明體"/>
    </w:rPr>
    <w:tblPr>
      <w:tblStyleRowBandSize w:val="1"/>
      <w:tblStyleColBandSize w:val="1"/>
      <w:tblCellMar>
        <w:left w:w="28" w:type="dxa"/>
        <w:right w:w="28" w:type="dxa"/>
      </w:tblCellMar>
    </w:tblPr>
  </w:style>
  <w:style w:type="table" w:customStyle="1" w:styleId="8">
    <w:name w:val="8"/>
    <w:basedOn w:val="TableNormal"/>
    <w:rsid w:val="002028B2"/>
    <w:rPr>
      <w:rFonts w:eastAsia="新細明體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7">
    <w:name w:val="7"/>
    <w:basedOn w:val="TableNormal"/>
    <w:rsid w:val="002028B2"/>
    <w:rPr>
      <w:rFonts w:eastAsia="新細明體"/>
    </w:rPr>
    <w:tblPr>
      <w:tblStyleRowBandSize w:val="1"/>
      <w:tblStyleColBandSize w:val="1"/>
    </w:tblPr>
  </w:style>
  <w:style w:type="table" w:customStyle="1" w:styleId="60">
    <w:name w:val="6"/>
    <w:basedOn w:val="TableNormal"/>
    <w:rsid w:val="002028B2"/>
    <w:rPr>
      <w:rFonts w:eastAsia="新細明體"/>
    </w:rPr>
    <w:tblPr>
      <w:tblStyleRowBandSize w:val="1"/>
      <w:tblStyleColBandSize w:val="1"/>
    </w:tblPr>
  </w:style>
  <w:style w:type="table" w:customStyle="1" w:styleId="50">
    <w:name w:val="5"/>
    <w:basedOn w:val="TableNormal"/>
    <w:rsid w:val="002028B2"/>
    <w:rPr>
      <w:rFonts w:eastAsia="新細明體"/>
    </w:rPr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40">
    <w:name w:val="4"/>
    <w:basedOn w:val="TableNormal"/>
    <w:rsid w:val="002028B2"/>
    <w:rPr>
      <w:rFonts w:eastAsia="新細明體"/>
    </w:rPr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31">
    <w:name w:val="3"/>
    <w:basedOn w:val="TableNormal"/>
    <w:rsid w:val="002028B2"/>
    <w:rPr>
      <w:rFonts w:eastAsia="新細明體"/>
    </w:rPr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table" w:customStyle="1" w:styleId="28">
    <w:name w:val="2"/>
    <w:basedOn w:val="TableNormal"/>
    <w:rsid w:val="002028B2"/>
    <w:rPr>
      <w:rFonts w:eastAsia="新細明體"/>
    </w:rPr>
    <w:tblPr>
      <w:tblStyleRowBandSize w:val="1"/>
      <w:tblStyleColBandSize w:val="1"/>
      <w:tblCellMar>
        <w:top w:w="60" w:type="dxa"/>
        <w:left w:w="60" w:type="dxa"/>
        <w:bottom w:w="60" w:type="dxa"/>
        <w:right w:w="60" w:type="dxa"/>
      </w:tblCellMar>
    </w:tblPr>
  </w:style>
  <w:style w:type="table" w:customStyle="1" w:styleId="1a">
    <w:name w:val="1"/>
    <w:basedOn w:val="TableNormal"/>
    <w:rsid w:val="002028B2"/>
    <w:rPr>
      <w:rFonts w:eastAsia="新細明體"/>
    </w:rPr>
    <w:tblPr>
      <w:tblStyleRowBandSize w:val="1"/>
      <w:tblStyleColBandSize w:val="1"/>
      <w:tblCellMar>
        <w:left w:w="28" w:type="dxa"/>
        <w:right w:w="2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5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1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8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81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3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14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41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17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49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25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29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22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14.bin"/><Relationship Id="rId7" Type="http://schemas.openxmlformats.org/officeDocument/2006/relationships/footer" Target="footer1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8.bin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F57091-915E-4595-9453-A7005B02F9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15</Pages>
  <Words>1993</Words>
  <Characters>11364</Characters>
  <Application>Microsoft Office Word</Application>
  <DocSecurity>0</DocSecurity>
  <Lines>94</Lines>
  <Paragraphs>26</Paragraphs>
  <ScaleCrop>false</ScaleCrop>
  <Company>Hewlett-Packard Company</Company>
  <LinksUpToDate>false</LinksUpToDate>
  <CharactersWithSpaces>13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ard</dc:creator>
  <cp:lastModifiedBy>user</cp:lastModifiedBy>
  <cp:revision>8</cp:revision>
  <cp:lastPrinted>2018-11-20T02:54:00Z</cp:lastPrinted>
  <dcterms:created xsi:type="dcterms:W3CDTF">2022-01-14T03:04:00Z</dcterms:created>
  <dcterms:modified xsi:type="dcterms:W3CDTF">2022-06-10T00:40:00Z</dcterms:modified>
</cp:coreProperties>
</file>